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81"/>
        <w:gridCol w:w="3111"/>
        <w:gridCol w:w="3440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756A45FE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B439B7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6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656C09" w:rsidRPr="00656C09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خط و معادله خط            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4958"/>
              <w:gridCol w:w="5814"/>
            </w:tblGrid>
            <w:tr w:rsidR="00806076" w:rsidRPr="00804D03" w14:paraId="5D50CAA9" w14:textId="77777777" w:rsidTr="00BA6E60">
              <w:trPr>
                <w:trHeight w:val="421"/>
              </w:trPr>
              <w:tc>
                <w:tcPr>
                  <w:tcW w:w="49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60025527" w:rsidR="00806076" w:rsidRPr="00804D03" w:rsidRDefault="00BA6E60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BA6E60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 و دوم: معادله خط و ش</w:t>
                  </w:r>
                  <w:r w:rsidRPr="00BA6E60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BA6E60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ب</w:t>
                  </w:r>
                  <w:r w:rsidRPr="00BA6E60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ط و عرض از مبدا</w:t>
                  </w:r>
                </w:p>
              </w:tc>
              <w:tc>
                <w:tcPr>
                  <w:tcW w:w="581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61451">
              <w:trPr>
                <w:trHeight w:val="2549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D808972" w14:textId="65147840" w:rsidR="00F77C8D" w:rsidRPr="00F77C8D" w:rsidRDefault="00806076" w:rsidP="00F77C8D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درستی یا نادرستی عبارت های زیر را مشخص کنید.</w:t>
                  </w:r>
                </w:p>
                <w:p w14:paraId="0F49D34A" w14:textId="4378A558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80" w:dyaOrig="320" w14:anchorId="7DD08C16">
                      <v:shape id="_x0000_i3954" type="#_x0000_t75" style="width:20.25pt;height:16.5pt" o:ole="">
                        <v:imagedata r:id="rId8" o:title=""/>
                      </v:shape>
                      <o:OLEObject Type="Embed" ProgID="Equation.DSMT4" ShapeID="_x0000_i3954" DrawAspect="Content" ObjectID="_1787570106" r:id="rId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</w:t>
                  </w:r>
                  <w:bookmarkStart w:id="0" w:name="_GoBack"/>
                  <w:bookmarkEnd w:id="0"/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ة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449B2C3E">
                      <v:shape id="_x0000_i3955" type="#_x0000_t75" style="width:28.5pt;height:18pt" o:ole="">
                        <v:imagedata r:id="rId10" o:title=""/>
                      </v:shape>
                      <o:OLEObject Type="Embed" ProgID="Equation.DSMT4" ShapeID="_x0000_i3955" DrawAspect="Content" ObjectID="_1787570107" r:id="rId1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برابر 3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C83A50B" w14:textId="28DE198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عبارت</w:t>
                  </w:r>
                  <w:r w:rsidRPr="00F77C8D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840" w:dyaOrig="440" w14:anchorId="0FFD10EE">
                      <v:shape id="_x0000_i3956" type="#_x0000_t75" style="width:42pt;height:21.75pt" o:ole="">
                        <v:imagedata r:id="rId12" o:title=""/>
                      </v:shape>
                      <o:OLEObject Type="Embed" ProgID="Equation.DSMT4" ShapeID="_x0000_i3956" DrawAspect="Content" ObjectID="_1787570108" r:id="rId13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، تک جمله ای می‌باشد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160" w:dyaOrig="320" w14:anchorId="7A7F3C18">
                      <v:shape id="_x0000_i3957" type="#_x0000_t75" style="width:58.5pt;height:16.5pt" o:ole="">
                        <v:imagedata r:id="rId14" o:title=""/>
                      </v:shape>
                      <o:OLEObject Type="Embed" ProgID="Equation.DSMT4" ShapeID="_x0000_i3957" DrawAspect="Content" ObjectID="_1787570109" r:id="rId15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ک اتحاد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15F927B" w14:textId="694271C5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درجه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80" w:dyaOrig="320" w14:anchorId="7E31696A">
                      <v:shape id="_x0000_i3958" type="#_x0000_t75" style="width:50.25pt;height:16.5pt" o:ole="">
                        <v:imagedata r:id="rId16" o:title=""/>
                      </v:shape>
                      <o:OLEObject Type="Embed" ProgID="Equation.DSMT4" ShapeID="_x0000_i3958" DrawAspect="Content" ObjectID="_1787570110" r:id="rId17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نسبت به دو متغیر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20" w:dyaOrig="260" w14:anchorId="48A5FBB9">
                      <v:shape id="_x0000_i3959" type="#_x0000_t75" style="width:20.25pt;height:13.5pt" o:ole="">
                        <v:imagedata r:id="rId18" o:title=""/>
                      </v:shape>
                      <o:OLEObject Type="Embed" ProgID="Equation.DSMT4" ShapeID="_x0000_i3959" DrawAspect="Content" ObjectID="_1787570111" r:id="rId19"/>
                    </w:objec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برابر 2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عبارت </w:t>
                  </w:r>
                  <w:r w:rsidRPr="00F77C8D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499" w:dyaOrig="360" w14:anchorId="5AAB7ACC">
                      <v:shape id="_x0000_i3960" type="#_x0000_t75" style="width:25.5pt;height:18pt" o:ole="">
                        <v:imagedata r:id="rId20" o:title=""/>
                      </v:shape>
                      <o:OLEObject Type="Embed" ProgID="Equation.DSMT4" ShapeID="_x0000_i3960" DrawAspect="Content" ObjectID="_1787570112" r:id="rId2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2AC1AF48" w14:textId="312BC810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تک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80" w:dyaOrig="360" w14:anchorId="22B6B78F">
                      <v:shape id="_x0000_i3961" type="#_x0000_t75" style="width:35.25pt;height:18pt" o:ole="">
                        <v:imagedata r:id="rId22" o:title=""/>
                      </v:shape>
                      <o:OLEObject Type="Embed" ProgID="Equation.DSMT4" ShapeID="_x0000_i3961" DrawAspect="Content" ObjectID="_1787570113" r:id="rId23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سبت به برابر 4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Pr="00F77C8D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900" w:dyaOrig="360" w14:anchorId="3907DB9B">
                      <v:shape id="_x0000_i3962" type="#_x0000_t75" style="width:45pt;height:18pt" o:ole="">
                        <v:imagedata r:id="rId24" o:title=""/>
                      </v:shape>
                      <o:OLEObject Type="Embed" ProgID="Equation.DSMT4" ShapeID="_x0000_i3962" DrawAspect="Content" ObjectID="_1787570114" r:id="rId25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 چند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</w:tc>
            </w:tr>
            <w:tr w:rsidR="0020380B" w:rsidRPr="00804D03" w14:paraId="1A05D140" w14:textId="77777777" w:rsidTr="00FE6F51">
              <w:trPr>
                <w:trHeight w:val="19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01149551" w14:textId="0E6C84B3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400" w:dyaOrig="360" w14:anchorId="4434B751">
                      <v:shape id="_x0000_i3963" type="#_x0000_t75" style="width:70.5pt;height:18pt" o:ole="">
                        <v:imagedata r:id="rId26" o:title=""/>
                      </v:shape>
                      <o:OLEObject Type="Embed" ProgID="Equation.DSMT4" ShapeID="_x0000_i3963" DrawAspect="Content" ObjectID="_1787570115" r:id="rId2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0" w:dyaOrig="260" w14:anchorId="35697BB6">
                      <v:shape id="_x0000_i3964" type="#_x0000_t75" style="width:10.5pt;height:13.5pt" o:ole="">
                        <v:imagedata r:id="rId28" o:title=""/>
                      </v:shape>
                      <o:OLEObject Type="Embed" ProgID="Equation.DSMT4" ShapeID="_x0000_i3964" DrawAspect="Content" ObjectID="_1787570116" r:id="rId2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0DB0F1D6" w14:textId="4374B39F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2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00" w:dyaOrig="360" w14:anchorId="2ABBD46D">
                      <v:shape id="_x0000_i3965" type="#_x0000_t75" style="width:30pt;height:18pt" o:ole="">
                        <v:imagedata r:id="rId30" o:title=""/>
                      </v:shape>
                      <o:OLEObject Type="Embed" ProgID="Equation.DSMT4" ShapeID="_x0000_i3965" DrawAspect="Content" ObjectID="_1787570117" r:id="rId3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ه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02D1353D">
                      <v:shape id="_x0000_i3966" type="#_x0000_t75" style="width:10.5pt;height:10.5pt" o:ole="">
                        <v:imagedata r:id="rId32" o:title=""/>
                      </v:shape>
                      <o:OLEObject Type="Embed" ProgID="Equation.DSMT4" ShapeID="_x0000_i3966" DrawAspect="Content" ObjectID="_1787570118" r:id="rId33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2EF41E42">
                      <v:shape id="_x0000_i3967" type="#_x0000_t75" style="width:10.5pt;height:13.5pt" o:ole="">
                        <v:imagedata r:id="rId34" o:title=""/>
                      </v:shape>
                      <o:OLEObject Type="Embed" ProgID="Equation.DSMT4" ShapeID="_x0000_i3967" DrawAspect="Content" ObjectID="_1787570119" r:id="rId35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83A5511" w14:textId="14624FD4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در عبارت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66398D30">
                      <v:shape id="_x0000_i3968" type="#_x0000_t75" style="width:28.5pt;height:18pt" o:ole="">
                        <v:imagedata r:id="rId36" o:title=""/>
                      </v:shape>
                      <o:OLEObject Type="Embed" ProgID="Equation.DSMT4" ShapeID="_x0000_i3968" DrawAspect="Content" ObjectID="_1787570120" r:id="rId3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نسبت به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48EA58A8">
                      <v:shape id="_x0000_i3969" type="#_x0000_t75" style="width:10.5pt;height:10.5pt" o:ole="">
                        <v:imagedata r:id="rId38" o:title=""/>
                      </v:shape>
                      <o:OLEObject Type="Embed" ProgID="Equation.DSMT4" ShapeID="_x0000_i3969" DrawAspect="Content" ObjectID="_1787570121" r:id="rId3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0" w:dyaOrig="260" w14:anchorId="61580649">
                      <v:shape id="_x0000_i3970" type="#_x0000_t75" style="width:10.5pt;height:13.5pt" o:ole="">
                        <v:imagedata r:id="rId40" o:title=""/>
                      </v:shape>
                      <o:OLEObject Type="Embed" ProgID="Equation.DSMT4" ShapeID="_x0000_i3970" DrawAspect="Content" ObjectID="_1787570122" r:id="rId4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0DE469A" w14:textId="1B74C89E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4) 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در تک جمله‌ای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60" w:dyaOrig="360" w14:anchorId="08F615E2">
                      <v:shape id="_x0000_i3971" type="#_x0000_t75" style="width:32.25pt;height:18pt" o:ole="">
                        <v:imagedata r:id="rId42" o:title=""/>
                      </v:shape>
                      <o:OLEObject Type="Embed" ProgID="Equation.DSMT4" ShapeID="_x0000_i3971" DrawAspect="Content" ObjectID="_1787570123" r:id="rId43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درجه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63B24023">
                      <v:shape id="_x0000_i3972" type="#_x0000_t75" style="width:10.5pt;height:10.5pt" o:ole="">
                        <v:imagedata r:id="rId44" o:title=""/>
                      </v:shape>
                      <o:OLEObject Type="Embed" ProgID="Equation.DSMT4" ShapeID="_x0000_i3972" DrawAspect="Content" ObjectID="_1787570124" r:id="rId45"/>
                    </w:objec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..............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A4766CC" w14:textId="60BB5478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5) 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840" w:dyaOrig="360" w14:anchorId="48537208">
                      <v:shape id="_x0000_i3973" type="#_x0000_t75" style="width:92.25pt;height:18pt" o:ole="">
                        <v:imagedata r:id="rId46" o:title=""/>
                      </v:shape>
                      <o:OLEObject Type="Embed" ProgID="Equation.DSMT4" ShapeID="_x0000_i3973" DrawAspect="Content" ObjectID="_1787570125" r:id="rId4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444A6549">
                      <v:shape id="_x0000_i3974" type="#_x0000_t75" style="width:10.5pt;height:10.5pt" o:ole="">
                        <v:imagedata r:id="rId48" o:title=""/>
                      </v:shape>
                      <o:OLEObject Type="Embed" ProgID="Equation.DSMT4" ShapeID="_x0000_i3974" DrawAspect="Content" ObjectID="_1787570126" r:id="rId4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3F8CAF" w14:textId="78CD9D8A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6) درجه چند جمله‌ای </w:t>
                  </w:r>
                  <w:r w:rsidRPr="00F77C8D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359" w:dyaOrig="360" w14:anchorId="751C8D30">
                      <v:shape id="_x0000_i3975" type="#_x0000_t75" style="width:68.25pt;height:18pt" o:ole="">
                        <v:imagedata r:id="rId50" o:title=""/>
                      </v:shape>
                      <o:OLEObject Type="Embed" ProgID="Equation.DSMT4" ShapeID="_x0000_i3975" DrawAspect="Content" ObjectID="_1787570127" r:id="rId51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63616B50">
                      <v:shape id="_x0000_i3976" type="#_x0000_t75" style="width:10.5pt;height:10.5pt" o:ole="">
                        <v:imagedata r:id="rId48" o:title=""/>
                      </v:shape>
                      <o:OLEObject Type="Embed" ProgID="Equation.DSMT4" ShapeID="_x0000_i3976" DrawAspect="Content" ObjectID="_1787570128" r:id="rId52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104D0B1" w14:textId="3EE7F6F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7) به کمک اتحاد .......................می‌توان حاصل‌ضرب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00" w:dyaOrig="260" w14:anchorId="2B5EC616">
                      <v:shape id="_x0000_i3977" type="#_x0000_t75" style="width:40.5pt;height:13.5pt" o:ole="">
                        <v:imagedata r:id="rId53" o:title=""/>
                      </v:shape>
                      <o:OLEObject Type="Embed" ProgID="Equation.DSMT4" ShapeID="_x0000_i3977" DrawAspect="Content" ObjectID="_1787570129" r:id="rId54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 بدست آور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0C6FC33" w14:textId="1D20963A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8) ضریب عددی در جملة جبر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80" w:dyaOrig="320" w14:anchorId="6DE214A7">
                      <v:shape id="_x0000_i3978" type="#_x0000_t75" style="width:43.5pt;height:16.5pt" o:ole="">
                        <v:imagedata r:id="rId55" o:title=""/>
                      </v:shape>
                      <o:OLEObject Type="Embed" ProgID="Equation.DSMT4" ShapeID="_x0000_i3978" DrawAspect="Content" ObjectID="_1787570130" r:id="rId56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با 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CC631EE" w14:textId="78298E7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9) در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40" w:dyaOrig="320" w14:anchorId="153F42A2">
                      <v:shape id="_x0000_i3979" type="#_x0000_t75" style="width:46.5pt;height:16.5pt" o:ole="">
                        <v:imagedata r:id="rId57" o:title=""/>
                      </v:shape>
                      <o:OLEObject Type="Embed" ProgID="Equation.DSMT4" ShapeID="_x0000_i3979" DrawAspect="Content" ObjectID="_1787570131" r:id="rId58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جه یک جمله‌ای نسبت به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36EBECFC">
                      <v:shape id="_x0000_i3980" type="#_x0000_t75" style="width:10.5pt;height:10.5pt" o:ole="">
                        <v:imagedata r:id="rId59" o:title=""/>
                      </v:shape>
                      <o:OLEObject Type="Embed" ProgID="Equation.DSMT4" ShapeID="_x0000_i3980" DrawAspect="Content" ObjectID="_1787570132" r:id="rId60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A76459C" w14:textId="0CF04E21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0) درجه چند جمله‌ ای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020" w:dyaOrig="320" w14:anchorId="13EF58DD">
                      <v:shape id="_x0000_i3981" type="#_x0000_t75" style="width:51.75pt;height:16.5pt" o:ole="">
                        <v:imagedata r:id="rId61" o:title=""/>
                      </v:shape>
                      <o:OLEObject Type="Embed" ProgID="Equation.DSMT4" ShapeID="_x0000_i3981" DrawAspect="Content" ObjectID="_1787570133" r:id="rId62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اوی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6595CD2" w14:textId="51CD66F9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1) ضریب یک جمله‌ای </w:t>
                  </w:r>
                  <w:r w:rsidRPr="00F77C8D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920" w:dyaOrig="360" w14:anchorId="6030DD8A">
                      <v:shape id="_x0000_i3982" type="#_x0000_t75" style="width:46.5pt;height:18pt" o:ole="">
                        <v:imagedata r:id="rId63" o:title=""/>
                      </v:shape>
                      <o:OLEObject Type="Embed" ProgID="Equation.DSMT4" ShapeID="_x0000_i3982" DrawAspect="Content" ObjectID="_1787570134" r:id="rId64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.......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D4AB489" w14:textId="681D81E6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2) درجه چند جمله‌ ای  </w:t>
                  </w:r>
                  <w:r w:rsidRPr="00F77C8D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920" w:dyaOrig="320" w14:anchorId="4DAFED5F">
                      <v:shape id="_x0000_i3983" type="#_x0000_t75" style="width:46.5pt;height:16.5pt" o:ole="">
                        <v:imagedata r:id="rId65" o:title=""/>
                      </v:shape>
                      <o:OLEObject Type="Embed" ProgID="Equation.DSMT4" ShapeID="_x0000_i3983" DrawAspect="Content" ObjectID="_1787570135" r:id="rId66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سبت به متغیر</w:t>
                  </w:r>
                  <w:r w:rsidRPr="00F77C8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77C8D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7132211D">
                      <v:shape id="_x0000_i3984" type="#_x0000_t75" style="width:10.5pt;height:10.5pt" o:ole="">
                        <v:imagedata r:id="rId48" o:title=""/>
                      </v:shape>
                      <o:OLEObject Type="Embed" ProgID="Equation.DSMT4" ShapeID="_x0000_i3984" DrawAspect="Content" ObjectID="_1787570136" r:id="rId67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5FCDA37" w14:textId="4ACD46ED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3) ضریب عددی یک جمله‌ای</w:t>
                  </w:r>
                  <w:r w:rsidRPr="00F77C8D">
                    <w:rPr>
                      <w:rFonts w:cs="B Nazanin"/>
                      <w:position w:val="-24"/>
                      <w:sz w:val="25"/>
                      <w:szCs w:val="25"/>
                    </w:rPr>
                    <w:object w:dxaOrig="859" w:dyaOrig="660" w14:anchorId="2B2D39F1">
                      <v:shape id="_x0000_i3985" type="#_x0000_t75" style="width:43.5pt;height:32.25pt" o:ole="">
                        <v:imagedata r:id="rId68" o:title=""/>
                      </v:shape>
                      <o:OLEObject Type="Embed" ProgID="Equation.DSMT4" ShapeID="_x0000_i3985" DrawAspect="Content" ObjectID="_1787570137" r:id="rId69"/>
                    </w:objec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دد 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1D9C8E25" w14:textId="2E9AE322" w:rsidR="00F77C8D" w:rsidRPr="00F77C8D" w:rsidRDefault="00F77C8D" w:rsidP="00F77C8D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77C8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4) اگر تساوی دو عبارت به ازای هر مقدار برقرار باشد .................... نام دارد.(معادله-اتحادجبری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6B871010" w:rsid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ه سوالات زیر پاسخ دهید.</w:t>
                  </w:r>
                </w:p>
                <w:p w14:paraId="7625B221" w14:textId="4829D353" w:rsidR="004500FC" w:rsidRPr="004500FC" w:rsidRDefault="004500FC" w:rsidP="004500FC">
                  <w:pPr>
                    <w:tabs>
                      <w:tab w:val="left" w:pos="2771"/>
                    </w:tabs>
                    <w:spacing w:line="360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 یک جمله‌ای بنویسید که درجه آن نسبت به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260" w14:anchorId="72F44C4A">
                      <v:shape id="_x0000_i3986" type="#_x0000_t75" style="width:21.75pt;height:13.5pt" o:ole="">
                        <v:imagedata r:id="rId70" o:title=""/>
                      </v:shape>
                      <o:OLEObject Type="Embed" ProgID="Equation.DSMT4" ShapeID="_x0000_i3986" DrawAspect="Content" ObjectID="_1787570138" r:id="rId71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4 باشد.</w:t>
                  </w:r>
                </w:p>
                <w:p w14:paraId="4445D826" w14:textId="2971A1FC" w:rsidR="0020380B" w:rsidRPr="004500FC" w:rsidRDefault="004500FC" w:rsidP="004500FC">
                  <w:pPr>
                    <w:spacing w:line="360" w:lineRule="auto"/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درجه عبارت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380" w:dyaOrig="320" w14:anchorId="211FA081">
                      <v:shape id="_x0000_i3987" type="#_x0000_t75" style="width:69pt;height:16.5pt" o:ole="">
                        <v:imagedata r:id="rId72" o:title=""/>
                      </v:shape>
                      <o:OLEObject Type="Embed" ProgID="Equation.DSMT4" ShapeID="_x0000_i3987" DrawAspect="Content" ObjectID="_1787570139" r:id="rId73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555D44D0">
                      <v:shape id="_x0000_i3988" type="#_x0000_t75" style="width:10.5pt;height:10.5pt" o:ole="">
                        <v:imagedata r:id="rId48" o:title=""/>
                      </v:shape>
                      <o:OLEObject Type="Embed" ProgID="Equation.DSMT4" ShapeID="_x0000_i3988" DrawAspect="Content" ObjectID="_1787570140" r:id="rId7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؟                                                                                   </w:t>
                  </w:r>
                </w:p>
              </w:tc>
            </w:tr>
            <w:tr w:rsidR="0020380B" w:rsidRPr="00804D03" w14:paraId="37A00C58" w14:textId="77777777" w:rsidTr="004500FC">
              <w:trPr>
                <w:trHeight w:val="349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D3DC0A" w14:textId="424BE9C6" w:rsidR="004500FC" w:rsidRP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لف) کدام گزینه با جمله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560" w:dyaOrig="360" w14:anchorId="14A68C67">
                      <v:shape id="_x0000_i3989" type="#_x0000_t75" style="width:28.5pt;height:18pt" o:ole="">
                        <v:imagedata r:id="rId75" o:title=""/>
                      </v:shape>
                      <o:OLEObject Type="Embed" ProgID="Equation.DSMT4" ShapeID="_x0000_i3989" DrawAspect="Content" ObjectID="_1787570141" r:id="rId7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تشابه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AD6026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6-       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360" w14:anchorId="54650EED">
                      <v:shape id="_x0000_i3990" type="#_x0000_t75" style="width:21.75pt;height:18pt" o:ole="">
                        <v:imagedata r:id="rId77" o:title=""/>
                      </v:shape>
                      <o:OLEObject Type="Embed" ProgID="Equation.DSMT4" ShapeID="_x0000_i3990" DrawAspect="Content" ObjectID="_1787570142" r:id="rId7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3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60" w:dyaOrig="360" w14:anchorId="43FA8D30">
                      <v:shape id="_x0000_i3991" type="#_x0000_t75" style="width:28.5pt;height:18pt" o:ole="">
                        <v:imagedata r:id="rId79" o:title=""/>
                      </v:shape>
                      <o:OLEObject Type="Embed" ProgID="Equation.DSMT4" ShapeID="_x0000_i3991" DrawAspect="Content" ObjectID="_1787570143" r:id="rId80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60" w14:anchorId="7E074446">
                      <v:shape id="_x0000_i3992" type="#_x0000_t75" style="width:28.5pt;height:18pt" o:ole="">
                        <v:imagedata r:id="rId81" o:title=""/>
                      </v:shape>
                      <o:OLEObject Type="Embed" ProgID="Equation.DSMT4" ShapeID="_x0000_i3992" DrawAspect="Content" ObjectID="_1787570144" r:id="rId82"/>
                    </w:object>
                  </w:r>
                </w:p>
                <w:p w14:paraId="364E56AA" w14:textId="3AA8C5D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ب) کدام یک از عبارت‌های زیر یک جمله ای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765F8ED2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520" w:dyaOrig="360" w14:anchorId="77D32976">
                      <v:shape id="_x0000_i3993" type="#_x0000_t75" style="width:25.5pt;height:18pt" o:ole="">
                        <v:imagedata r:id="rId83" o:title=""/>
                      </v:shape>
                      <o:OLEObject Type="Embed" ProgID="Equation.DSMT4" ShapeID="_x0000_i3993" DrawAspect="Content" ObjectID="_1787570145" r:id="rId84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00" w:dyaOrig="320" w14:anchorId="7AEA93C4">
                      <v:shape id="_x0000_i3994" type="#_x0000_t75" style="width:35.25pt;height:16.5pt" o:ole="">
                        <v:imagedata r:id="rId85" o:title=""/>
                      </v:shape>
                      <o:OLEObject Type="Embed" ProgID="Equation.DSMT4" ShapeID="_x0000_i3994" DrawAspect="Content" ObjectID="_1787570146" r:id="rId86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3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800" w:dyaOrig="320" w14:anchorId="1433C8CE">
                      <v:shape id="_x0000_i3995" type="#_x0000_t75" style="width:40.5pt;height:16.5pt" o:ole="">
                        <v:imagedata r:id="rId87" o:title=""/>
                      </v:shape>
                      <o:OLEObject Type="Embed" ProgID="Equation.DSMT4" ShapeID="_x0000_i3995" DrawAspect="Content" ObjectID="_1787570147" r:id="rId88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4)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360" w14:anchorId="21AB5164">
                      <v:shape id="_x0000_i3996" type="#_x0000_t75" style="width:31.5pt;height:18pt" o:ole="">
                        <v:imagedata r:id="rId89" o:title=""/>
                      </v:shape>
                      <o:OLEObject Type="Embed" ProgID="Equation.DSMT4" ShapeID="_x0000_i3996" DrawAspect="Content" ObjectID="_1787570148" r:id="rId90"/>
                    </w:object>
                  </w:r>
                </w:p>
                <w:p w14:paraId="4AF7110A" w14:textId="4D51F7DD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پ) درجه چند جمله ای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39" w:dyaOrig="360" w14:anchorId="445E38E7">
                      <v:shape id="_x0000_i3997" type="#_x0000_t75" style="width:31.5pt;height:18pt" o:ole="">
                        <v:imagedata r:id="rId91" o:title=""/>
                      </v:shape>
                      <o:OLEObject Type="Embed" ProgID="Equation.DSMT4" ShapeID="_x0000_i3997" DrawAspect="Content" ObjectID="_1787570149" r:id="rId92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نسبت به متغییرهای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460" w:dyaOrig="260" w14:anchorId="6DB9CC02">
                      <v:shape id="_x0000_i3998" type="#_x0000_t75" style="width:21.75pt;height:13.5pt" o:ole="">
                        <v:imagedata r:id="rId93" o:title=""/>
                      </v:shape>
                      <o:OLEObject Type="Embed" ProgID="Equation.DSMT4" ShapeID="_x0000_i3998" DrawAspect="Content" ObjectID="_1787570150" r:id="rId94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............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</w:p>
                <w:p w14:paraId="03558521" w14:textId="7777777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1)  7                                    2)  12                                   3) 3                                            4) 4</w:t>
                  </w:r>
                </w:p>
                <w:p w14:paraId="02E0E3F6" w14:textId="4E872D17" w:rsidR="004500FC" w:rsidRPr="004500FC" w:rsidRDefault="004500FC" w:rsidP="004500FC">
                  <w:pPr>
                    <w:tabs>
                      <w:tab w:val="left" w:pos="8178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ت) کدام یک از عبارت‌های زیر یک جمله ای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089604D9" w14:textId="77777777" w:rsidR="004500FC" w:rsidRPr="00D2697E" w:rsidRDefault="004500FC" w:rsidP="004500FC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0BD45D9E">
                      <v:shape id="_x0000_i3999" type="#_x0000_t75" style="width:13.5pt;height:31.5pt" o:ole="">
                        <v:imagedata r:id="rId95" o:title=""/>
                      </v:shape>
                      <o:OLEObject Type="Embed" ProgID="Equation.DSMT4" ShapeID="_x0000_i3999" DrawAspect="Content" ObjectID="_1787570151" r:id="rId96"/>
                    </w:objec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2)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00" w:dyaOrig="320" w14:anchorId="6D1837A9">
                      <v:shape id="_x0000_i4000" type="#_x0000_t75" style="width:15pt;height:16.5pt" o:ole="">
                        <v:imagedata r:id="rId97" o:title=""/>
                      </v:shape>
                      <o:OLEObject Type="Embed" ProgID="Equation.DSMT4" ShapeID="_x0000_i4000" DrawAspect="Content" ObjectID="_1787570152" r:id="rId98"/>
                    </w:objec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3)  </w:t>
                  </w:r>
                  <w:r w:rsidRPr="004500FC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600" w:dyaOrig="360" w14:anchorId="551C3040">
                      <v:shape id="_x0000_i4001" type="#_x0000_t75" style="width:30pt;height:18pt" o:ole="">
                        <v:imagedata r:id="rId99" o:title=""/>
                      </v:shape>
                      <o:OLEObject Type="Embed" ProgID="Equation.DSMT4" ShapeID="_x0000_i4001" DrawAspect="Content" ObjectID="_1787570153" r:id="rId100"/>
                    </w:objec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4500F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4)</w:t>
                  </w:r>
                  <w:r w:rsidRPr="00D2697E"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D2697E">
                    <w:rPr>
                      <w:b/>
                      <w:bCs/>
                      <w:position w:val="-8"/>
                      <w:sz w:val="24"/>
                      <w:szCs w:val="24"/>
                    </w:rPr>
                    <w:object w:dxaOrig="400" w:dyaOrig="360" w14:anchorId="3573E9C8">
                      <v:shape id="_x0000_i4002" type="#_x0000_t75" style="width:20.25pt;height:18pt" o:ole="">
                        <v:imagedata r:id="rId101" o:title=""/>
                      </v:shape>
                      <o:OLEObject Type="Embed" ProgID="Equation.DSMT4" ShapeID="_x0000_i4002" DrawAspect="Content" ObjectID="_1787570154" r:id="rId102"/>
                    </w:object>
                  </w:r>
                </w:p>
                <w:p w14:paraId="7E44C050" w14:textId="68C690A2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ث) کدام یک از عبارت‌های زیر تک جمله‌ای جبر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E92B8D6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940" w:dyaOrig="360" w14:anchorId="3ADC7207">
                      <v:shape id="_x0000_i4003" type="#_x0000_t75" style="width:46.5pt;height:18pt" o:ole="">
                        <v:imagedata r:id="rId103" o:title=""/>
                      </v:shape>
                      <o:OLEObject Type="Embed" ProgID="Equation.DSMT4" ShapeID="_x0000_i4003" DrawAspect="Content" ObjectID="_1787570155" r:id="rId10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320" w14:anchorId="360F3E40">
                      <v:shape id="_x0000_i4004" type="#_x0000_t75" style="width:28.5pt;height:16.5pt" o:ole="">
                        <v:imagedata r:id="rId105" o:title=""/>
                      </v:shape>
                      <o:OLEObject Type="Embed" ProgID="Equation.DSMT4" ShapeID="_x0000_i4004" DrawAspect="Content" ObjectID="_1787570156" r:id="rId10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3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00" w:dyaOrig="320" w14:anchorId="01D3F093">
                      <v:shape id="_x0000_i4005" type="#_x0000_t75" style="width:40.5pt;height:16.5pt" o:ole="">
                        <v:imagedata r:id="rId107" o:title=""/>
                      </v:shape>
                      <o:OLEObject Type="Embed" ProgID="Equation.DSMT4" ShapeID="_x0000_i4005" DrawAspect="Content" ObjectID="_1787570157" r:id="rId10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3AC0EA48">
                      <v:shape id="_x0000_i4006" type="#_x0000_t75" style="width:13.5pt;height:31.5pt" o:ole="">
                        <v:imagedata r:id="rId109" o:title=""/>
                      </v:shape>
                      <o:OLEObject Type="Embed" ProgID="Equation.DSMT4" ShapeID="_x0000_i4006" DrawAspect="Content" ObjectID="_1787570158" r:id="rId110"/>
                    </w:object>
                  </w:r>
                </w:p>
                <w:p w14:paraId="4DC9B725" w14:textId="4A91BA52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) کدام گزینه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4E83D245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00" w:dyaOrig="320" w14:anchorId="15E88C73">
                      <v:shape id="_x0000_i4007" type="#_x0000_t75" style="width:15pt;height:16.5pt" o:ole="">
                        <v:imagedata r:id="rId111" o:title=""/>
                      </v:shape>
                      <o:OLEObject Type="Embed" ProgID="Equation.DSMT4" ShapeID="_x0000_i4007" DrawAspect="Content" ObjectID="_1787570159" r:id="rId112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4500F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800" w:dyaOrig="320" w14:anchorId="1560DC6A">
                      <v:shape id="_x0000_i4008" type="#_x0000_t75" style="width:40.5pt;height:16.5pt" o:ole="">
                        <v:imagedata r:id="rId113" o:title=""/>
                      </v:shape>
                      <o:OLEObject Type="Embed" ProgID="Equation.DSMT4" ShapeID="_x0000_i4008" DrawAspect="Content" ObjectID="_1787570160" r:id="rId11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3)  </w:t>
                  </w:r>
                  <w:r w:rsidRPr="004500F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60" w:dyaOrig="639" w14:anchorId="3FF490AB">
                      <v:shape id="_x0000_i4009" type="#_x0000_t75" style="width:18pt;height:31.5pt" o:ole="">
                        <v:imagedata r:id="rId115" o:title=""/>
                      </v:shape>
                      <o:OLEObject Type="Embed" ProgID="Equation.DSMT4" ShapeID="_x0000_i4009" DrawAspect="Content" ObjectID="_1787570161" r:id="rId11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400" w:dyaOrig="400" w14:anchorId="245ED8DF">
                      <v:shape id="_x0000_i4010" type="#_x0000_t75" style="width:20.25pt;height:20.25pt" o:ole="">
                        <v:imagedata r:id="rId117" o:title=""/>
                      </v:shape>
                      <o:OLEObject Type="Embed" ProgID="Equation.DSMT4" ShapeID="_x0000_i4010" DrawAspect="Content" ObjectID="_1787570162" r:id="rId118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</w:p>
                <w:p w14:paraId="32267403" w14:textId="179A4EA3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) کدام یک از تساوی‌های زیر یک اتحاد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083D73DB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700" w:dyaOrig="440" w14:anchorId="65B2BA4D">
                      <v:shape id="_x0000_i4011" type="#_x0000_t75" style="width:85.5pt;height:21.75pt" o:ole="">
                        <v:imagedata r:id="rId119" o:title=""/>
                      </v:shape>
                      <o:OLEObject Type="Embed" ProgID="Equation.DSMT4" ShapeID="_x0000_i4011" DrawAspect="Content" ObjectID="_1787570163" r:id="rId120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</w:t>
                  </w:r>
                  <w:r w:rsidRPr="004500F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2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2280" w:dyaOrig="440" w14:anchorId="14A20D44">
                      <v:shape id="_x0000_i4012" type="#_x0000_t75" style="width:114pt;height:21.75pt" o:ole="">
                        <v:imagedata r:id="rId121" o:title=""/>
                      </v:shape>
                      <o:OLEObject Type="Embed" ProgID="Equation.DSMT4" ShapeID="_x0000_i4012" DrawAspect="Content" ObjectID="_1787570164" r:id="rId122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8924717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719" w:dyaOrig="440" w14:anchorId="27E3B5C2">
                      <v:shape id="_x0000_i4013" type="#_x0000_t75" style="width:85.5pt;height:21.75pt" o:ole="">
                        <v:imagedata r:id="rId123" o:title=""/>
                      </v:shape>
                      <o:OLEObject Type="Embed" ProgID="Equation.DSMT4" ShapeID="_x0000_i4013" DrawAspect="Content" ObjectID="_1787570165" r:id="rId124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4) </w:t>
                  </w:r>
                  <w:r w:rsidRPr="004500FC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2280" w:dyaOrig="440" w14:anchorId="65C094F6">
                      <v:shape id="_x0000_i4014" type="#_x0000_t75" style="width:114pt;height:21.75pt" o:ole="">
                        <v:imagedata r:id="rId125" o:title=""/>
                      </v:shape>
                      <o:OLEObject Type="Embed" ProgID="Equation.DSMT4" ShapeID="_x0000_i4014" DrawAspect="Content" ObjectID="_1787570166" r:id="rId126"/>
                    </w:objec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</w:p>
                <w:p w14:paraId="5EBE0F7A" w14:textId="217186D8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) کدام گزینه یک جمله‌ای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3C649828" w14:textId="77777777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4500FC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540" w:dyaOrig="360" w14:anchorId="281F9821">
                      <v:shape id="_x0000_i4015" type="#_x0000_t75" style="width:27pt;height:18pt" o:ole="">
                        <v:imagedata r:id="rId127" o:title=""/>
                      </v:shape>
                      <o:OLEObject Type="Embed" ProgID="Equation.DSMT4" ShapeID="_x0000_i4015" DrawAspect="Content" ObjectID="_1787570167" r:id="rId128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2) </w:t>
                  </w:r>
                  <w:r w:rsidRPr="004500F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39" w:dyaOrig="260" w14:anchorId="5F1C0001">
                      <v:shape id="_x0000_i4016" type="#_x0000_t75" style="width:31.5pt;height:13.5pt" o:ole="">
                        <v:imagedata r:id="rId129" o:title=""/>
                      </v:shape>
                      <o:OLEObject Type="Embed" ProgID="Equation.DSMT4" ShapeID="_x0000_i4016" DrawAspect="Content" ObjectID="_1787570168" r:id="rId130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3) 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540" w:dyaOrig="360" w14:anchorId="50391448">
                      <v:shape id="_x0000_i4017" type="#_x0000_t75" style="width:27pt;height:18pt" o:ole="">
                        <v:imagedata r:id="rId131" o:title=""/>
                      </v:shape>
                      <o:OLEObject Type="Embed" ProgID="Equation.DSMT4" ShapeID="_x0000_i4017" DrawAspect="Content" ObjectID="_1787570169" r:id="rId132"/>
                    </w:object>
                  </w:r>
                  <w:r w:rsidRPr="004500FC">
                    <w:rPr>
                      <w:rFonts w:cs="B Nazanin" w:hint="cs"/>
                      <w:sz w:val="25"/>
                      <w:szCs w:val="25"/>
                      <w:rtl/>
                    </w:rPr>
                    <w:t xml:space="preserve">                             </w:t>
                  </w:r>
                  <w:r w:rsidRPr="004500F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4) </w:t>
                  </w:r>
                  <w:r w:rsidRPr="004500FC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380" w:dyaOrig="320" w14:anchorId="38CBF9E7">
                      <v:shape id="_x0000_i4018" type="#_x0000_t75" style="width:20.25pt;height:16.5pt" o:ole="">
                        <v:imagedata r:id="rId133" o:title=""/>
                      </v:shape>
                      <o:OLEObject Type="Embed" ProgID="Equation.DSMT4" ShapeID="_x0000_i4018" DrawAspect="Content" ObjectID="_1787570170" r:id="rId134"/>
                    </w:object>
                  </w:r>
                </w:p>
                <w:p w14:paraId="7A2E1264" w14:textId="39907CC8" w:rsidR="004500FC" w:rsidRPr="00F05481" w:rsidRDefault="004500FC" w:rsidP="004500F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) درجه یک جمله‌ای</w:t>
                  </w:r>
                  <w:r w:rsidRPr="00F0548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80" w:dyaOrig="360" w14:anchorId="043EF467">
                      <v:shape id="_x0000_i4019" type="#_x0000_t75" style="width:39.75pt;height:18pt" o:ole="">
                        <v:imagedata r:id="rId135" o:title=""/>
                      </v:shape>
                      <o:OLEObject Type="Embed" ProgID="Equation.DSMT4" ShapeID="_x0000_i4019" DrawAspect="Content" ObjectID="_1787570171" r:id="rId136"/>
                    </w:object>
                  </w: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به متغیر</w:t>
                  </w:r>
                  <w:r w:rsidRPr="00F0548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7E32D2F4">
                      <v:shape id="_x0000_i4020" type="#_x0000_t75" style="width:10.5pt;height:10.5pt" o:ole="">
                        <v:imagedata r:id="rId137" o:title=""/>
                      </v:shape>
                      <o:OLEObject Type="Embed" ProgID="Equation.DSMT4" ShapeID="_x0000_i4020" DrawAspect="Content" ObjectID="_1787570172" r:id="rId138"/>
                    </w:object>
                  </w: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 است؟</w:t>
                  </w:r>
                </w:p>
                <w:p w14:paraId="40C3EE76" w14:textId="20938E19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) 1                         2) 2                                   3) 3                                      4) 4</w:t>
                  </w: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5970D8A6" w:rsidR="00F05481" w:rsidRPr="00804D03" w:rsidRDefault="00F05481" w:rsidP="00F0548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اصل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عبارت‌های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مک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تحادها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دست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ورید</w:t>
                  </w:r>
                  <w:r w:rsidRPr="00F0548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489" w:type="dxa"/>
                    <w:tblLook w:val="0600" w:firstRow="0" w:lastRow="0" w:firstColumn="0" w:lastColumn="0" w:noHBand="1" w:noVBand="1"/>
                  </w:tblPr>
                  <w:tblGrid>
                    <w:gridCol w:w="5331"/>
                    <w:gridCol w:w="5158"/>
                  </w:tblGrid>
                  <w:tr w:rsidR="00F05481" w:rsidRPr="00D2697E" w14:paraId="42F9BAEB" w14:textId="77777777" w:rsidTr="00F05481">
                    <w:tc>
                      <w:tcPr>
                        <w:tcW w:w="5331" w:type="dxa"/>
                        <w:vAlign w:val="center"/>
                      </w:tcPr>
                      <w:p w14:paraId="40BBD37E" w14:textId="77777777" w:rsidR="00F05481" w:rsidRPr="00F05481" w:rsidRDefault="00F05481" w:rsidP="00F05481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60" w:dyaOrig="360" w14:anchorId="31622B5E">
                            <v:shape id="_x0000_i4021" type="#_x0000_t75" style="width:58.5pt;height:18pt" o:ole="">
                              <v:imagedata r:id="rId139" o:title=""/>
                            </v:shape>
                            <o:OLEObject Type="Embed" ProgID="Equation.DSMT4" ShapeID="_x0000_i4021" DrawAspect="Content" ObjectID="_1787570173" r:id="rId140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67F12A13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00" w:dyaOrig="360" w14:anchorId="1E267045">
                            <v:shape id="_x0000_i4022" type="#_x0000_t75" style="width:55.5pt;height:18pt" o:ole="">
                              <v:imagedata r:id="rId141" o:title=""/>
                            </v:shape>
                            <o:OLEObject Type="Embed" ProgID="Equation.DSMT4" ShapeID="_x0000_i4022" DrawAspect="Content" ObjectID="_1787570174" r:id="rId142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</w:t>
                        </w:r>
                      </w:p>
                    </w:tc>
                  </w:tr>
                  <w:tr w:rsidR="00F05481" w:rsidRPr="00D2697E" w14:paraId="329B8A33" w14:textId="77777777" w:rsidTr="00F05481">
                    <w:trPr>
                      <w:trHeight w:val="336"/>
                    </w:trPr>
                    <w:tc>
                      <w:tcPr>
                        <w:tcW w:w="5331" w:type="dxa"/>
                        <w:vAlign w:val="center"/>
                      </w:tcPr>
                      <w:p w14:paraId="57F1E63D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660" w:dyaOrig="320" w14:anchorId="43ADC69B">
                            <v:shape id="_x0000_i4023" type="#_x0000_t75" style="width:82.5pt;height:16.5pt" o:ole="">
                              <v:imagedata r:id="rId143" o:title=""/>
                            </v:shape>
                            <o:OLEObject Type="Embed" ProgID="Equation.DSMT4" ShapeID="_x0000_i4023" DrawAspect="Content" ObjectID="_1787570175" r:id="rId14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1DD9611A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640" w:dyaOrig="400" w14:anchorId="7CA90358">
                            <v:shape id="_x0000_i4024" type="#_x0000_t75" style="width:82.5pt;height:20.25pt" o:ole="">
                              <v:imagedata r:id="rId145" o:title=""/>
                            </v:shape>
                            <o:OLEObject Type="Embed" ProgID="Equation.DSMT4" ShapeID="_x0000_i4024" DrawAspect="Content" ObjectID="_1787570176" r:id="rId146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F05481" w:rsidRPr="00D2697E" w14:paraId="04625F35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024AD2F2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840" w:dyaOrig="360" w14:anchorId="7AF23B67">
                            <v:shape id="_x0000_i4025" type="#_x0000_t75" style="width:142.5pt;height:18pt" o:ole="">
                              <v:imagedata r:id="rId147" o:title=""/>
                            </v:shape>
                            <o:OLEObject Type="Embed" ProgID="Equation.DSMT4" ShapeID="_x0000_i4025" DrawAspect="Content" ObjectID="_1787570177" r:id="rId148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6AF5CAB3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540" w:dyaOrig="320" w14:anchorId="39DDE91C">
                            <v:shape id="_x0000_i4026" type="#_x0000_t75" style="width:75.75pt;height:16.5pt" o:ole="">
                              <v:imagedata r:id="rId149" o:title=""/>
                            </v:shape>
                            <o:OLEObject Type="Embed" ProgID="Equation.DSMT4" ShapeID="_x0000_i4026" DrawAspect="Content" ObjectID="_1787570178" r:id="rId150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</w:t>
                        </w:r>
                      </w:p>
                    </w:tc>
                  </w:tr>
                  <w:tr w:rsidR="00F05481" w:rsidRPr="00D2697E" w14:paraId="4D757A7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759C346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680" w:dyaOrig="360" w14:anchorId="1144B968">
                            <v:shape id="_x0000_i4027" type="#_x0000_t75" style="width:133.5pt;height:18pt" o:ole="">
                              <v:imagedata r:id="rId151" o:title=""/>
                            </v:shape>
                            <o:OLEObject Type="Embed" ProgID="Equation.DSMT4" ShapeID="_x0000_i4027" DrawAspect="Content" ObjectID="_1787570179" r:id="rId152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3F4B65D4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880" w:dyaOrig="400" w14:anchorId="14898348">
                            <v:shape id="_x0000_i4028" type="#_x0000_t75" style="width:93.75pt;height:20.25pt" o:ole="">
                              <v:imagedata r:id="rId153" o:title=""/>
                            </v:shape>
                            <o:OLEObject Type="Embed" ProgID="Equation.DSMT4" ShapeID="_x0000_i4028" DrawAspect="Content" ObjectID="_1787570180" r:id="rId154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F05481" w:rsidRPr="00D2697E" w14:paraId="7906280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73612A1A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20" w:dyaOrig="360" w14:anchorId="7A7E12FB">
                            <v:shape id="_x0000_i4029" type="#_x0000_t75" style="width:145.5pt;height:18pt" o:ole="">
                              <v:imagedata r:id="rId155" o:title=""/>
                            </v:shape>
                            <o:OLEObject Type="Embed" ProgID="Equation.DSMT4" ShapeID="_x0000_i4029" DrawAspect="Content" ObjectID="_1787570181" r:id="rId156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6B27954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060" w:dyaOrig="499" w14:anchorId="51AB1F5E">
                            <v:shape id="_x0000_i4030" type="#_x0000_t75" style="width:103.5pt;height:25.5pt" o:ole="">
                              <v:imagedata r:id="rId157" o:title=""/>
                            </v:shape>
                            <o:OLEObject Type="Embed" ProgID="Equation.DSMT4" ShapeID="_x0000_i4030" DrawAspect="Content" ObjectID="_1787570182" r:id="rId158"/>
                          </w:object>
                        </w:r>
                      </w:p>
                    </w:tc>
                  </w:tr>
                  <w:tr w:rsidR="00F05481" w:rsidRPr="00D2697E" w14:paraId="6A6430C3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49418126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520" w:dyaOrig="360" w14:anchorId="2CDF407A">
                            <v:shape id="_x0000_i4031" type="#_x0000_t75" style="width:126.75pt;height:18pt" o:ole="">
                              <v:imagedata r:id="rId159" o:title=""/>
                            </v:shape>
                            <o:OLEObject Type="Embed" ProgID="Equation.DSMT4" ShapeID="_x0000_i4031" DrawAspect="Content" ObjectID="_1787570183" r:id="rId160"/>
                          </w:object>
                        </w:r>
                        <w:r w:rsidRPr="00F05481">
                          <w:rPr>
                            <w:rFonts w:ascii="Euclid" w:hAnsi="Euclid" w:cs="B Nazanin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453FD212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620" w:dyaOrig="400" w14:anchorId="0BB94E4F">
                            <v:shape id="_x0000_i4032" type="#_x0000_t75" style="width:81.75pt;height:20.25pt" o:ole="">
                              <v:imagedata r:id="rId161" o:title=""/>
                            </v:shape>
                            <o:OLEObject Type="Embed" ProgID="Equation.DSMT4" ShapeID="_x0000_i4032" DrawAspect="Content" ObjectID="_1787570184" r:id="rId162"/>
                          </w:object>
                        </w:r>
                      </w:p>
                    </w:tc>
                  </w:tr>
                  <w:tr w:rsidR="00F05481" w:rsidRPr="00D2697E" w14:paraId="57B2FCB1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0979F046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700" w:dyaOrig="440" w14:anchorId="5EFDD2D6">
                            <v:shape id="_x0000_i4033" type="#_x0000_t75" style="width:134.25pt;height:21.75pt" o:ole="">
                              <v:imagedata r:id="rId163" o:title=""/>
                            </v:shape>
                            <o:OLEObject Type="Embed" ProgID="Equation.DSMT4" ShapeID="_x0000_i4033" DrawAspect="Content" ObjectID="_1787570185" r:id="rId16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56F11173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160" w:dyaOrig="360" w14:anchorId="4A8E470A">
                            <v:shape id="_x0000_i4034" type="#_x0000_t75" style="width:58.5pt;height:18pt" o:ole="">
                              <v:imagedata r:id="rId165" o:title=""/>
                            </v:shape>
                            <o:OLEObject Type="Embed" ProgID="Equation.DSMT4" ShapeID="_x0000_i4034" DrawAspect="Content" ObjectID="_1787570186" r:id="rId166"/>
                          </w:object>
                        </w:r>
                      </w:p>
                    </w:tc>
                  </w:tr>
                  <w:tr w:rsidR="00F05481" w:rsidRPr="00D2697E" w14:paraId="60EF57C2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433F2C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360" w:dyaOrig="440" w14:anchorId="4F4828AB">
                            <v:shape id="_x0000_i4035" type="#_x0000_t75" style="width:118.5pt;height:21.75pt" o:ole="">
                              <v:imagedata r:id="rId167" o:title=""/>
                            </v:shape>
                            <o:OLEObject Type="Embed" ProgID="Equation.DSMT4" ShapeID="_x0000_i4035" DrawAspect="Content" ObjectID="_1787570187" r:id="rId168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036B9418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800" w:dyaOrig="400" w14:anchorId="1E4D0064">
                            <v:shape id="_x0000_i4036" type="#_x0000_t75" style="width:90pt;height:20.25pt" o:ole="">
                              <v:imagedata r:id="rId169" o:title=""/>
                            </v:shape>
                            <o:OLEObject Type="Embed" ProgID="Equation.DSMT4" ShapeID="_x0000_i4036" DrawAspect="Content" ObjectID="_1787570188" r:id="rId170"/>
                          </w:object>
                        </w:r>
                      </w:p>
                    </w:tc>
                  </w:tr>
                  <w:tr w:rsidR="00F05481" w:rsidRPr="00D2697E" w14:paraId="11D4B3AE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6F75A710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360" w:dyaOrig="440" w14:anchorId="0B14AEC2">
                            <v:shape id="_x0000_i4037" type="#_x0000_t75" style="width:118.5pt;height:21.75pt" o:ole="">
                              <v:imagedata r:id="rId171" o:title=""/>
                            </v:shape>
                            <o:OLEObject Type="Embed" ProgID="Equation.DSMT4" ShapeID="_x0000_i4037" DrawAspect="Content" ObjectID="_1787570189" r:id="rId172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04D3204D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</w:t>
                        </w:r>
                        <w:r w:rsidRPr="00F05481">
                          <w:rPr>
                            <w:rFonts w:cs="B Nazanin"/>
                            <w:position w:val="-10"/>
                            <w:sz w:val="25"/>
                            <w:szCs w:val="25"/>
                          </w:rPr>
                          <w:object w:dxaOrig="1600" w:dyaOrig="320" w14:anchorId="33810552">
                            <v:shape id="_x0000_i4038" type="#_x0000_t75" style="width:78.75pt;height:16.5pt" o:ole="">
                              <v:imagedata r:id="rId173" o:title=""/>
                            </v:shape>
                            <o:OLEObject Type="Embed" ProgID="Equation.DSMT4" ShapeID="_x0000_i4038" DrawAspect="Content" ObjectID="_1787570190" r:id="rId174"/>
                          </w:object>
                        </w:r>
                      </w:p>
                    </w:tc>
                  </w:tr>
                  <w:tr w:rsidR="00F05481" w:rsidRPr="00D2697E" w14:paraId="4A341362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04F990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</w:t>
                        </w:r>
                        <w:r w:rsidRPr="00F05481">
                          <w:rPr>
                            <w:rFonts w:cs="B Nazanin"/>
                            <w:position w:val="-10"/>
                            <w:sz w:val="25"/>
                            <w:szCs w:val="25"/>
                          </w:rPr>
                          <w:object w:dxaOrig="1600" w:dyaOrig="320" w14:anchorId="77B5E125">
                            <v:shape id="_x0000_i4039" type="#_x0000_t75" style="width:78.75pt;height:16.5pt" o:ole="">
                              <v:imagedata r:id="rId175" o:title=""/>
                            </v:shape>
                            <o:OLEObject Type="Embed" ProgID="Equation.DSMT4" ShapeID="_x0000_i4039" DrawAspect="Content" ObjectID="_1787570191" r:id="rId176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7BD7591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260" w:dyaOrig="440" w14:anchorId="178B37CA">
                            <v:shape id="_x0000_i4040" type="#_x0000_t75" style="width:62.25pt;height:21.75pt" o:ole="">
                              <v:imagedata r:id="rId177" o:title=""/>
                            </v:shape>
                            <o:OLEObject Type="Embed" ProgID="Equation.DSMT4" ShapeID="_x0000_i4040" DrawAspect="Content" ObjectID="_1787570192" r:id="rId178"/>
                          </w:objec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</w:p>
                    </w:tc>
                  </w:tr>
                  <w:tr w:rsidR="00F05481" w:rsidRPr="00D2697E" w14:paraId="3F583BFA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6F526EB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840" w:dyaOrig="400" w14:anchorId="52E7F0DC">
                            <v:shape id="_x0000_i4041" type="#_x0000_t75" style="width:92.25pt;height:20.25pt" o:ole="">
                              <v:imagedata r:id="rId179" o:title=""/>
                            </v:shape>
                            <o:OLEObject Type="Embed" ProgID="Equation.DSMT4" ShapeID="_x0000_i4041" DrawAspect="Content" ObjectID="_1787570193" r:id="rId180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7E22D3FE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040" w:dyaOrig="499" w14:anchorId="271015C5">
                            <v:shape id="_x0000_i4042" type="#_x0000_t75" style="width:102pt;height:25.5pt" o:ole="">
                              <v:imagedata r:id="rId181" o:title=""/>
                            </v:shape>
                            <o:OLEObject Type="Embed" ProgID="Equation.DSMT4" ShapeID="_x0000_i4042" DrawAspect="Content" ObjectID="_1787570194" r:id="rId182"/>
                          </w:object>
                        </w:r>
                      </w:p>
                    </w:tc>
                  </w:tr>
                  <w:tr w:rsidR="00F05481" w:rsidRPr="00D2697E" w14:paraId="7637E9DA" w14:textId="77777777" w:rsidTr="00F05481">
                    <w:trPr>
                      <w:trHeight w:val="552"/>
                    </w:trPr>
                    <w:tc>
                      <w:tcPr>
                        <w:tcW w:w="5331" w:type="dxa"/>
                        <w:vAlign w:val="center"/>
                      </w:tcPr>
                      <w:p w14:paraId="5B085235" w14:textId="77777777" w:rsidR="00F05481" w:rsidRPr="00F05481" w:rsidRDefault="00F05481" w:rsidP="00F05481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8"/>
                            <w:sz w:val="25"/>
                            <w:szCs w:val="25"/>
                          </w:rPr>
                          <w:object w:dxaOrig="2380" w:dyaOrig="499" w14:anchorId="2F1FE4FC">
                            <v:shape id="_x0000_i4043" type="#_x0000_t75" style="width:118.5pt;height:25.5pt" o:ole="">
                              <v:imagedata r:id="rId183" o:title=""/>
                            </v:shape>
                            <o:OLEObject Type="Embed" ProgID="Equation.DSMT4" ShapeID="_x0000_i4043" DrawAspect="Content" ObjectID="_1787570195" r:id="rId184"/>
                          </w:object>
                        </w:r>
                      </w:p>
                    </w:tc>
                    <w:tc>
                      <w:tcPr>
                        <w:tcW w:w="5158" w:type="dxa"/>
                        <w:vAlign w:val="center"/>
                      </w:tcPr>
                      <w:p w14:paraId="3EACF408" w14:textId="77777777" w:rsidR="00F05481" w:rsidRPr="00F05481" w:rsidRDefault="00F05481" w:rsidP="00F05481">
                        <w:pPr>
                          <w:tabs>
                            <w:tab w:val="left" w:pos="60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F05481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160" w:dyaOrig="499" w14:anchorId="75A056C9">
                            <v:shape id="_x0000_i4044" type="#_x0000_t75" style="width:58.5pt;height:25.5pt" o:ole="">
                              <v:imagedata r:id="rId185" o:title=""/>
                            </v:shape>
                            <o:OLEObject Type="Embed" ProgID="Equation.DSMT4" ShapeID="_x0000_i4044" DrawAspect="Content" ObjectID="_1787570196" r:id="rId186"/>
                          </w:object>
                        </w:r>
                      </w:p>
                    </w:tc>
                  </w:tr>
                </w:tbl>
                <w:p w14:paraId="3159D639" w14:textId="4A184E2B" w:rsidR="0020380B" w:rsidRPr="00804D03" w:rsidRDefault="0020380B" w:rsidP="00D009B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88AC031" w14:textId="77777777" w:rsidTr="000435C1">
              <w:trPr>
                <w:trHeight w:val="170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B44C4D" w14:textId="139594FC" w:rsidR="00F05481" w:rsidRDefault="00A61451" w:rsidP="00F0548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F05481" w:rsidRPr="00F0548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‌های زیر را باه کمک اتحادها بیاب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F05481" w14:paraId="53577806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69CB25AA" w14:textId="0B7136BE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4"/>
                            <w:szCs w:val="24"/>
                          </w:rPr>
                          <w:object w:dxaOrig="1160" w:dyaOrig="260" w14:anchorId="586A9209">
                            <v:shape id="_x0000_i4045" type="#_x0000_t75" style="width:58.5pt;height:13.5pt" o:ole="">
                              <v:imagedata r:id="rId187" o:title=""/>
                            </v:shape>
                            <o:OLEObject Type="Embed" ProgID="Equation.DSMT4" ShapeID="_x0000_i4045" DrawAspect="Content" ObjectID="_1787570197" r:id="rId188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170E6EA" w14:textId="68CED0F0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20" w:dyaOrig="260" w14:anchorId="6F213A84">
                            <v:shape id="_x0000_i4046" type="#_x0000_t75" style="width:46.5pt;height:13.5pt" o:ole="">
                              <v:imagedata r:id="rId189" o:title=""/>
                            </v:shape>
                            <o:OLEObject Type="Embed" ProgID="Equation.DSMT4" ShapeID="_x0000_i4046" DrawAspect="Content" ObjectID="_1787570198" r:id="rId190"/>
                          </w:object>
                        </w:r>
                      </w:p>
                    </w:tc>
                  </w:tr>
                  <w:tr w:rsidR="00F05481" w14:paraId="6084881F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4EBF21F4" w14:textId="3ECC94EE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10"/>
                            <w:sz w:val="24"/>
                            <w:szCs w:val="24"/>
                          </w:rPr>
                          <w:object w:dxaOrig="900" w:dyaOrig="360" w14:anchorId="70927CD9">
                            <v:shape id="_x0000_i4047" type="#_x0000_t75" style="width:45pt;height:18pt" o:ole="">
                              <v:imagedata r:id="rId191" o:title=""/>
                            </v:shape>
                            <o:OLEObject Type="Embed" ProgID="Equation.DSMT4" ShapeID="_x0000_i4047" DrawAspect="Content" ObjectID="_1787570199" r:id="rId192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586695B" w14:textId="77092E70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6"/>
                            <w:sz w:val="24"/>
                            <w:szCs w:val="24"/>
                          </w:rPr>
                          <w:object w:dxaOrig="980" w:dyaOrig="260" w14:anchorId="702FDB9E">
                            <v:shape id="_x0000_i4048" type="#_x0000_t75" style="width:50.25pt;height:13.5pt" o:ole="">
                              <v:imagedata r:id="rId193" o:title=""/>
                            </v:shape>
                            <o:OLEObject Type="Embed" ProgID="Equation.DSMT4" ShapeID="_x0000_i4048" DrawAspect="Content" ObjectID="_1787570200" r:id="rId194"/>
                          </w:object>
                        </w:r>
                      </w:p>
                    </w:tc>
                  </w:tr>
                  <w:tr w:rsidR="00F05481" w14:paraId="6BD2E9BC" w14:textId="77777777" w:rsidTr="00F05481">
                    <w:tc>
                      <w:tcPr>
                        <w:tcW w:w="5273" w:type="dxa"/>
                        <w:vAlign w:val="center"/>
                      </w:tcPr>
                      <w:p w14:paraId="36533662" w14:textId="77777777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15A2F3C" w14:textId="517E7268" w:rsidR="00F05481" w:rsidRPr="00F05481" w:rsidRDefault="00F05481" w:rsidP="00F05481">
                        <w:pPr>
                          <w:spacing w:line="360" w:lineRule="auto"/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4"/>
                            <w:szCs w:val="24"/>
                          </w:rPr>
                          <w:object w:dxaOrig="920" w:dyaOrig="440" w14:anchorId="552397AC">
                            <v:shape id="_x0000_i4049" type="#_x0000_t75" style="width:46.5pt;height:21.75pt" o:ole="">
                              <v:imagedata r:id="rId195" o:title=""/>
                            </v:shape>
                            <o:OLEObject Type="Embed" ProgID="Equation.DSMT4" ShapeID="_x0000_i4049" DrawAspect="Content" ObjectID="_1787570201" r:id="rId196"/>
                          </w:object>
                        </w:r>
                      </w:p>
                    </w:tc>
                  </w:tr>
                </w:tbl>
                <w:p w14:paraId="1B74526C" w14:textId="32630CE3" w:rsidR="000435C1" w:rsidRPr="00804D03" w:rsidRDefault="000435C1" w:rsidP="00F0548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804D03" w14:paraId="44E4A5DA" w14:textId="77777777" w:rsidTr="00042C38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E42A859" w14:textId="77777777" w:rsidR="00B8635A" w:rsidRDefault="00F05481" w:rsidP="00F0548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عبارت‌ها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کمک اتحاد 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وش فاکتورگ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جز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F0548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0548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0548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489" w:type="dxa"/>
                    <w:tblLook w:val="0600" w:firstRow="0" w:lastRow="0" w:firstColumn="0" w:lastColumn="0" w:noHBand="1" w:noVBand="1"/>
                  </w:tblPr>
                  <w:tblGrid>
                    <w:gridCol w:w="5386"/>
                    <w:gridCol w:w="5103"/>
                  </w:tblGrid>
                  <w:tr w:rsidR="00F05481" w:rsidRPr="00D2697E" w14:paraId="60CAB27F" w14:textId="77777777" w:rsidTr="00F05481">
                    <w:trPr>
                      <w:trHeight w:val="408"/>
                    </w:trPr>
                    <w:tc>
                      <w:tcPr>
                        <w:tcW w:w="5386" w:type="dxa"/>
                        <w:vAlign w:val="center"/>
                      </w:tcPr>
                      <w:p w14:paraId="527DFC38" w14:textId="77777777" w:rsidR="00F05481" w:rsidRPr="00F05481" w:rsidRDefault="00F05481" w:rsidP="00042C38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40" w:dyaOrig="320" w14:anchorId="26ADFEAB">
                            <v:shape id="_x0000_i4050" type="#_x0000_t75" style="width:51.75pt;height:16.5pt" o:ole="">
                              <v:imagedata r:id="rId197" o:title=""/>
                            </v:shape>
                            <o:OLEObject Type="Embed" ProgID="Equation.DSMT4" ShapeID="_x0000_i4050" DrawAspect="Content" ObjectID="_1787570202" r:id="rId19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0E8E4F05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20" w:dyaOrig="360" w14:anchorId="7C0FA056">
                            <v:shape id="_x0000_i4051" type="#_x0000_t75" style="width:66.75pt;height:18pt" o:ole="">
                              <v:imagedata r:id="rId199" o:title=""/>
                            </v:shape>
                            <o:OLEObject Type="Embed" ProgID="Equation.DSMT4" ShapeID="_x0000_i4051" DrawAspect="Content" ObjectID="_1787570203" r:id="rId200"/>
                          </w:object>
                        </w:r>
                      </w:p>
                    </w:tc>
                  </w:tr>
                  <w:tr w:rsidR="00F05481" w:rsidRPr="00D2697E" w14:paraId="6B458F47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8125593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320" w:dyaOrig="320" w14:anchorId="7E87089C">
                            <v:shape id="_x0000_i4052" type="#_x0000_t75" style="width:66.75pt;height:16.5pt" o:ole="">
                              <v:imagedata r:id="rId201" o:title=""/>
                            </v:shape>
                            <o:OLEObject Type="Embed" ProgID="Equation.DSMT4" ShapeID="_x0000_i4052" DrawAspect="Content" ObjectID="_1787570204" r:id="rId20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66AE83C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660" w:dyaOrig="320" w14:anchorId="1D62552A">
                            <v:shape id="_x0000_i4053" type="#_x0000_t75" style="width:82.5pt;height:16.5pt" o:ole="">
                              <v:imagedata r:id="rId203" o:title=""/>
                            </v:shape>
                            <o:OLEObject Type="Embed" ProgID="Equation.DSMT4" ShapeID="_x0000_i4053" DrawAspect="Content" ObjectID="_1787570205" r:id="rId204"/>
                          </w:object>
                        </w:r>
                      </w:p>
                    </w:tc>
                  </w:tr>
                  <w:tr w:rsidR="00F05481" w:rsidRPr="00D2697E" w14:paraId="46C4A4B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38683AC3" w14:textId="77777777" w:rsidR="00F05481" w:rsidRPr="00F05481" w:rsidRDefault="00F05481" w:rsidP="00042C38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140" w:dyaOrig="360" w14:anchorId="6069F5E9">
                            <v:shape id="_x0000_i4054" type="#_x0000_t75" style="width:157.5pt;height:18pt" o:ole="">
                              <v:imagedata r:id="rId205" o:title=""/>
                            </v:shape>
                            <o:OLEObject Type="Embed" ProgID="Equation.DSMT4" ShapeID="_x0000_i4054" DrawAspect="Content" ObjectID="_1787570206" r:id="rId206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55AB95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040" w:dyaOrig="360" w14:anchorId="5C0BDAB0">
                            <v:shape id="_x0000_i4055" type="#_x0000_t75" style="width:51.75pt;height:18pt" o:ole="">
                              <v:imagedata r:id="rId207" o:title=""/>
                            </v:shape>
                            <o:OLEObject Type="Embed" ProgID="Equation.DSMT4" ShapeID="_x0000_i4055" DrawAspect="Content" ObjectID="_1787570207" r:id="rId208"/>
                          </w:object>
                        </w:r>
                      </w:p>
                    </w:tc>
                  </w:tr>
                  <w:tr w:rsidR="00F05481" w:rsidRPr="00D2697E" w14:paraId="07D38F3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6FA0E21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60" w:dyaOrig="320" w14:anchorId="4DD1731E">
                            <v:shape id="_x0000_i4056" type="#_x0000_t75" style="width:73.5pt;height:16.5pt" o:ole="">
                              <v:imagedata r:id="rId209" o:title=""/>
                            </v:shape>
                            <o:OLEObject Type="Embed" ProgID="Equation.DSMT4" ShapeID="_x0000_i4056" DrawAspect="Content" ObjectID="_1787570208" r:id="rId210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17D12142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540" w:dyaOrig="360" w14:anchorId="773A364A">
                            <v:shape id="_x0000_i4057" type="#_x0000_t75" style="width:75.75pt;height:18pt" o:ole="">
                              <v:imagedata r:id="rId211" o:title=""/>
                            </v:shape>
                            <o:OLEObject Type="Embed" ProgID="Equation.DSMT4" ShapeID="_x0000_i4057" DrawAspect="Content" ObjectID="_1787570209" r:id="rId212"/>
                          </w:object>
                        </w:r>
                      </w:p>
                    </w:tc>
                  </w:tr>
                  <w:tr w:rsidR="00F05481" w:rsidRPr="00D2697E" w14:paraId="1404DDE6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A2A218A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140" w:dyaOrig="320" w14:anchorId="0F41A069">
                            <v:shape id="_x0000_i4058" type="#_x0000_t75" style="width:57pt;height:16.5pt" o:ole="">
                              <v:imagedata r:id="rId213" o:title=""/>
                            </v:shape>
                            <o:OLEObject Type="Embed" ProgID="Equation.DSMT4" ShapeID="_x0000_i4058" DrawAspect="Content" ObjectID="_1787570210" r:id="rId214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40247813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60" w:dyaOrig="320" w14:anchorId="63B3826E">
                            <v:shape id="_x0000_i4059" type="#_x0000_t75" style="width:47.25pt;height:16.5pt" o:ole="">
                              <v:imagedata r:id="rId215" o:title=""/>
                            </v:shape>
                            <o:OLEObject Type="Embed" ProgID="Equation.DSMT4" ShapeID="_x0000_i4059" DrawAspect="Content" ObjectID="_1787570211" r:id="rId216"/>
                          </w:object>
                        </w:r>
                      </w:p>
                    </w:tc>
                  </w:tr>
                  <w:tr w:rsidR="00F05481" w:rsidRPr="00D2697E" w14:paraId="5093B2CE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F227658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00" w:dyaOrig="360" w14:anchorId="789FAF31">
                            <v:shape id="_x0000_i4060" type="#_x0000_t75" style="width:60pt;height:18pt" o:ole="">
                              <v:imagedata r:id="rId217" o:title=""/>
                            </v:shape>
                            <o:OLEObject Type="Embed" ProgID="Equation.DSMT4" ShapeID="_x0000_i4060" DrawAspect="Content" ObjectID="_1787570212" r:id="rId21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6889E041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80" w:dyaOrig="320" w14:anchorId="2110E6F6">
                            <v:shape id="_x0000_i4061" type="#_x0000_t75" style="width:50.25pt;height:16.5pt" o:ole="">
                              <v:imagedata r:id="rId219" o:title=""/>
                            </v:shape>
                            <o:OLEObject Type="Embed" ProgID="Equation.DSMT4" ShapeID="_x0000_i4061" DrawAspect="Content" ObjectID="_1787570213" r:id="rId220"/>
                          </w:objec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</w:p>
                    </w:tc>
                  </w:tr>
                  <w:tr w:rsidR="00F05481" w:rsidRPr="00D2697E" w14:paraId="6B10C692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148E0EF4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640" w:dyaOrig="320" w14:anchorId="20791E19">
                            <v:shape id="_x0000_i4062" type="#_x0000_t75" style="width:82.5pt;height:16.5pt" o:ole="">
                              <v:imagedata r:id="rId221" o:title=""/>
                            </v:shape>
                            <o:OLEObject Type="Embed" ProgID="Equation.DSMT4" ShapeID="_x0000_i4062" DrawAspect="Content" ObjectID="_1787570214" r:id="rId22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0065BA3F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00" w:dyaOrig="320" w14:anchorId="6184576F">
                            <v:shape id="_x0000_i4063" type="#_x0000_t75" style="width:70.5pt;height:16.5pt" o:ole="">
                              <v:imagedata r:id="rId223" o:title=""/>
                            </v:shape>
                            <o:OLEObject Type="Embed" ProgID="Equation.DSMT4" ShapeID="_x0000_i4063" DrawAspect="Content" ObjectID="_1787570215" r:id="rId224"/>
                          </w:object>
                        </w:r>
                      </w:p>
                    </w:tc>
                  </w:tr>
                  <w:tr w:rsidR="00F05481" w:rsidRPr="00D2697E" w14:paraId="4E1F08DE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4C511F95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380" w:dyaOrig="320" w14:anchorId="2D1B1990">
                            <v:shape id="_x0000_i4064" type="#_x0000_t75" style="width:69pt;height:16.5pt" o:ole="">
                              <v:imagedata r:id="rId225" o:title=""/>
                            </v:shape>
                            <o:OLEObject Type="Embed" ProgID="Equation.DSMT4" ShapeID="_x0000_i4064" DrawAspect="Content" ObjectID="_1787570216" r:id="rId226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7A2AFFA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F05481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420" w:dyaOrig="320" w14:anchorId="03B073CC">
                            <v:shape id="_x0000_i4065" type="#_x0000_t75" style="width:70.5pt;height:16.5pt" o:ole="">
                              <v:imagedata r:id="rId227" o:title=""/>
                            </v:shape>
                            <o:OLEObject Type="Embed" ProgID="Equation.DSMT4" ShapeID="_x0000_i4065" DrawAspect="Content" ObjectID="_1787570217" r:id="rId228"/>
                          </w:object>
                        </w:r>
                      </w:p>
                    </w:tc>
                  </w:tr>
                  <w:tr w:rsidR="00F05481" w:rsidRPr="00D2697E" w14:paraId="14FE6C08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0E3191B3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  </w:t>
                        </w: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  <w:r w:rsidRPr="00F05481">
                          <w:rPr>
                            <w:rFonts w:cs="B Nazanin"/>
                            <w:position w:val="-24"/>
                            <w:sz w:val="25"/>
                            <w:szCs w:val="25"/>
                          </w:rPr>
                          <w:object w:dxaOrig="1260" w:dyaOrig="639" w14:anchorId="2356FB5B">
                            <v:shape id="_x0000_i4066" type="#_x0000_t75" style="width:62.25pt;height:31.5pt" o:ole="">
                              <v:imagedata r:id="rId229" o:title=""/>
                            </v:shape>
                            <o:OLEObject Type="Embed" ProgID="Equation.DSMT4" ShapeID="_x0000_i4066" DrawAspect="Content" ObjectID="_1787570218" r:id="rId230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7B071BD3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400" w:dyaOrig="440" w14:anchorId="5AF585E8">
                            <v:shape id="_x0000_i4067" type="#_x0000_t75" style="width:70.5pt;height:21.75pt" o:ole="">
                              <v:imagedata r:id="rId231" o:title=""/>
                            </v:shape>
                            <o:OLEObject Type="Embed" ProgID="Equation.DSMT4" ShapeID="_x0000_i4067" DrawAspect="Content" ObjectID="_1787570219" r:id="rId232"/>
                          </w:object>
                        </w:r>
                      </w:p>
                    </w:tc>
                  </w:tr>
                  <w:tr w:rsidR="00F05481" w:rsidRPr="00D2697E" w14:paraId="369E36D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66CD641F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060" w:dyaOrig="320" w14:anchorId="181F09CC">
                            <v:shape id="_x0000_i4068" type="#_x0000_t75" style="width:51.75pt;height:16.5pt" o:ole="">
                              <v:imagedata r:id="rId233" o:title=""/>
                            </v:shape>
                            <o:OLEObject Type="Embed" ProgID="Equation.DSMT4" ShapeID="_x0000_i4068" DrawAspect="Content" ObjectID="_1787570220" r:id="rId234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3B35CFA6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420" w:dyaOrig="320" w14:anchorId="79C79BE4">
                            <v:shape id="_x0000_i4069" type="#_x0000_t75" style="width:70.5pt;height:16.5pt" o:ole="">
                              <v:imagedata r:id="rId235" o:title=""/>
                            </v:shape>
                            <o:OLEObject Type="Embed" ProgID="Equation.DSMT4" ShapeID="_x0000_i4069" DrawAspect="Content" ObjectID="_1787570221" r:id="rId236"/>
                          </w:object>
                        </w:r>
                      </w:p>
                    </w:tc>
                  </w:tr>
                  <w:tr w:rsidR="00F05481" w:rsidRPr="00D2697E" w14:paraId="7BB0DD35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1AA18207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2500" w:dyaOrig="400" w14:anchorId="79B47049">
                            <v:shape id="_x0000_i4070" type="#_x0000_t75" style="width:123.75pt;height:20.25pt" o:ole="">
                              <v:imagedata r:id="rId237" o:title=""/>
                            </v:shape>
                            <o:OLEObject Type="Embed" ProgID="Equation.DSMT4" ShapeID="_x0000_i4070" DrawAspect="Content" ObjectID="_1787570222" r:id="rId238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6C08C3A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ind w:firstLine="720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280" w:dyaOrig="320" w14:anchorId="1A44A778">
                            <v:shape id="_x0000_i4071" type="#_x0000_t75" style="width:65.25pt;height:16.5pt" o:ole="">
                              <v:imagedata r:id="rId239" o:title=""/>
                            </v:shape>
                            <o:OLEObject Type="Embed" ProgID="Equation.DSMT4" ShapeID="_x0000_i4071" DrawAspect="Content" ObjectID="_1787570223" r:id="rId240"/>
                          </w:object>
                        </w:r>
                      </w:p>
                    </w:tc>
                  </w:tr>
                  <w:tr w:rsidR="00F05481" w:rsidRPr="00D2697E" w14:paraId="3F3BAC0B" w14:textId="77777777" w:rsidTr="00F05481">
                    <w:tc>
                      <w:tcPr>
                        <w:tcW w:w="5386" w:type="dxa"/>
                        <w:vAlign w:val="center"/>
                      </w:tcPr>
                      <w:p w14:paraId="234F77C4" w14:textId="77777777" w:rsidR="00F05481" w:rsidRPr="00F05481" w:rsidRDefault="00F05481" w:rsidP="00042C38">
                        <w:pPr>
                          <w:tabs>
                            <w:tab w:val="left" w:pos="300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  <w:r w:rsidRPr="00F05481">
                          <w:rPr>
                            <w:rFonts w:cs="B Nazanin"/>
                            <w:position w:val="-6"/>
                            <w:sz w:val="25"/>
                            <w:szCs w:val="25"/>
                          </w:rPr>
                          <w:object w:dxaOrig="1060" w:dyaOrig="320" w14:anchorId="56D95F50">
                            <v:shape id="_x0000_i4072" type="#_x0000_t75" style="width:51.75pt;height:16.5pt" o:ole="">
                              <v:imagedata r:id="rId241" o:title=""/>
                            </v:shape>
                            <o:OLEObject Type="Embed" ProgID="Equation.DSMT4" ShapeID="_x0000_i4072" DrawAspect="Content" ObjectID="_1787570224" r:id="rId242"/>
                          </w:object>
                        </w:r>
                      </w:p>
                    </w:tc>
                    <w:tc>
                      <w:tcPr>
                        <w:tcW w:w="5103" w:type="dxa"/>
                        <w:vAlign w:val="center"/>
                      </w:tcPr>
                      <w:p w14:paraId="4A3A7F4B" w14:textId="77777777" w:rsidR="00F05481" w:rsidRPr="00F05481" w:rsidRDefault="00F05481" w:rsidP="00042C38">
                        <w:pPr>
                          <w:tabs>
                            <w:tab w:val="left" w:pos="366"/>
                            <w:tab w:val="center" w:pos="1563"/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F0548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</w:t>
                        </w:r>
                        <w:r w:rsidRPr="00F05481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999" w:dyaOrig="320" w14:anchorId="6C2A6D28">
                            <v:shape id="_x0000_i4073" type="#_x0000_t75" style="width:50.25pt;height:16.5pt" o:ole="">
                              <v:imagedata r:id="rId243" o:title=""/>
                            </v:shape>
                            <o:OLEObject Type="Embed" ProgID="Equation.DSMT4" ShapeID="_x0000_i4073" DrawAspect="Content" ObjectID="_1787570225" r:id="rId244"/>
                          </w:object>
                        </w:r>
                      </w:p>
                    </w:tc>
                  </w:tr>
                </w:tbl>
                <w:p w14:paraId="4C8FD4D4" w14:textId="3D1BCADF" w:rsidR="00F05481" w:rsidRPr="00F05481" w:rsidRDefault="00F05481" w:rsidP="00F05481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  <w:tr w:rsidR="00042C38" w:rsidRPr="00804D03" w14:paraId="2CDFFF19" w14:textId="77777777" w:rsidTr="00BA6E60">
              <w:trPr>
                <w:trHeight w:val="237"/>
              </w:trPr>
              <w:tc>
                <w:tcPr>
                  <w:tcW w:w="49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3637992A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نابرابر</w:t>
                  </w:r>
                  <w:r w:rsidRPr="00042C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042C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نامعادله</w:t>
                  </w:r>
                </w:p>
              </w:tc>
              <w:tc>
                <w:tcPr>
                  <w:tcW w:w="581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DEF1C44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780125" w14:textId="77777777" w:rsid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ستی یا نادرستی عبارت های زیر را مشخص کنید.</w:t>
                  </w:r>
                </w:p>
                <w:p w14:paraId="2D1EEEF1" w14:textId="58EDBF44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40" w:dyaOrig="360" w14:anchorId="6C80DFC9">
                      <v:shape id="_x0000_i1146" type="#_x0000_t75" style="width:36.75pt;height:18pt" o:ole="">
                        <v:imagedata r:id="rId245" o:title=""/>
                      </v:shape>
                      <o:OLEObject Type="Embed" ProgID="Equation.DSMT4" ShapeID="_x0000_i1146" DrawAspect="Content" ObjectID="_1787570226" r:id="rId246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 این</w:t>
                  </w:r>
                  <w:r w:rsidRPr="00042C3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99" w:dyaOrig="279" w14:anchorId="271617A9">
                      <v:shape id="_x0000_i1147" type="#_x0000_t75" style="width:25.5pt;height:13.5pt" o:ole="">
                        <v:imagedata r:id="rId247" o:title=""/>
                      </v:shape>
                      <o:OLEObject Type="Embed" ProgID="Equation.DSMT4" ShapeID="_x0000_i1147" DrawAspect="Content" ObjectID="_1787570227" r:id="rId248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صور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6C16C32" w14:textId="0B1B7E26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2)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279" w14:anchorId="159668C4">
                      <v:shape id="_x0000_i1148" type="#_x0000_t75" style="width:31.5pt;height:13.5pt" o:ole="">
                        <v:imagedata r:id="rId249" o:title=""/>
                      </v:shape>
                      <o:OLEObject Type="Embed" ProgID="Equation.DSMT4" ShapeID="_x0000_i1148" DrawAspect="Content" ObjectID="_1787570228" r:id="rId250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نگاه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463DEDC9">
                      <v:shape id="_x0000_i1149" type="#_x0000_t75" style="width:10.5pt;height:10.5pt" o:ole="">
                        <v:imagedata r:id="rId251" o:title=""/>
                      </v:shape>
                      <o:OLEObject Type="Embed" ProgID="Equation.DSMT4" ShapeID="_x0000_i1149" DrawAspect="Content" ObjectID="_1787570229" r:id="rId252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50D815E7">
                      <v:shape id="_x0000_i1150" type="#_x0000_t75" style="width:10.5pt;height:13.5pt" o:ole="">
                        <v:imagedata r:id="rId253" o:title=""/>
                      </v:shape>
                      <o:OLEObject Type="Embed" ProgID="Equation.DSMT4" ShapeID="_x0000_i1150" DrawAspect="Content" ObjectID="_1787570230" r:id="rId254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 علامت نیست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5606912" w14:textId="39E51E21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)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279" w14:anchorId="0CCD2F9D">
                      <v:shape id="_x0000_i1151" type="#_x0000_t75" style="width:31.5pt;height:13.5pt" o:ole="">
                        <v:imagedata r:id="rId249" o:title=""/>
                      </v:shape>
                      <o:OLEObject Type="Embed" ProgID="Equation.DSMT4" ShapeID="_x0000_i1151" DrawAspect="Content" ObjectID="_1787570231" r:id="rId25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نگاه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36A854B4">
                      <v:shape id="_x0000_i1152" type="#_x0000_t75" style="width:10.5pt;height:10.5pt" o:ole="">
                        <v:imagedata r:id="rId251" o:title=""/>
                      </v:shape>
                      <o:OLEObject Type="Embed" ProgID="Equation.DSMT4" ShapeID="_x0000_i1152" DrawAspect="Content" ObjectID="_1787570232" r:id="rId256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72C65FD8">
                      <v:shape id="_x0000_i1153" type="#_x0000_t75" style="width:10.5pt;height:13.5pt" o:ole="">
                        <v:imagedata r:id="rId253" o:title=""/>
                      </v:shape>
                      <o:OLEObject Type="Embed" ProgID="Equation.DSMT4" ShapeID="_x0000_i1153" DrawAspect="Content" ObjectID="_1787570233" r:id="rId25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 علامت هست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3DDEF879" w14:textId="56F6819C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4) اگر </w:t>
                  </w:r>
                  <w:r w:rsidRPr="00042C38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960" w:dyaOrig="300" w14:anchorId="3F57D53C">
                      <v:shape id="_x0000_i1154" type="#_x0000_t75" style="width:47.25pt;height:15pt" o:ole="">
                        <v:imagedata r:id="rId258" o:title=""/>
                      </v:shape>
                      <o:OLEObject Type="Embed" ProgID="Equation.DSMT4" ShapeID="_x0000_i1154" DrawAspect="Content" ObjectID="_1787570234" r:id="rId25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 در این صورت</w:t>
                  </w:r>
                  <w:r w:rsidRPr="00042C38">
                    <w:rPr>
                      <w:rFonts w:cs="B Nazanin"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620" w:dyaOrig="260" w14:anchorId="279C2AB3">
                      <v:shape id="_x0000_i1155" type="#_x0000_t75" style="width:31.5pt;height:13.5pt" o:ole="">
                        <v:imagedata r:id="rId260" o:title=""/>
                      </v:shape>
                      <o:OLEObject Type="Embed" ProgID="Equation.DSMT4" ShapeID="_x0000_i1155" DrawAspect="Content" ObjectID="_1787570235" r:id="rId26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</w:p>
              </w:tc>
            </w:tr>
            <w:tr w:rsidR="00042C38" w:rsidRPr="00804D03" w14:paraId="5923657F" w14:textId="77777777" w:rsidTr="00042C38">
              <w:trPr>
                <w:trHeight w:val="97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1EE535" w14:textId="262309BF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42C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الف-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042C38">
                    <w:rPr>
                      <w:position w:val="-6"/>
                    </w:rPr>
                    <w:object w:dxaOrig="900" w:dyaOrig="279" w14:anchorId="4905B774">
                      <v:shape id="_x0000_i1156" type="#_x0000_t75" style="width:45pt;height:13.5pt" o:ole="">
                        <v:imagedata r:id="rId262" o:title=""/>
                      </v:shape>
                      <o:OLEObject Type="Embed" ProgID="Equation.DSMT4" ShapeID="_x0000_i1156" DrawAspect="Content" ObjectID="_1787570236" r:id="rId26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،در این صورت کدام گزینه درست است؟ </w:t>
                  </w:r>
                </w:p>
                <w:p w14:paraId="184BDA4E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1) </w:t>
                  </w:r>
                  <w:r w:rsidRPr="00042C38"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180" w:dyaOrig="320" w14:anchorId="7B5BB999">
                      <v:shape id="_x0000_i1157" type="#_x0000_t75" style="width:58.5pt;height:16.5pt" o:ole="">
                        <v:imagedata r:id="rId264" o:title=""/>
                      </v:shape>
                      <o:OLEObject Type="Embed" ProgID="Equation.DSMT4" ShapeID="_x0000_i1157" DrawAspect="Content" ObjectID="_1787570237" r:id="rId26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08EC2855">
                      <v:shape id="_x0000_i1158" type="#_x0000_t75" style="width:28.5pt;height:13.5pt" o:ole="">
                        <v:imagedata r:id="rId266" o:title=""/>
                      </v:shape>
                      <o:OLEObject Type="Embed" ProgID="Equation.DSMT4" ShapeID="_x0000_i1158" DrawAspect="Content" ObjectID="_1787570238" r:id="rId26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320" w14:anchorId="66D40132">
                      <v:shape id="_x0000_i1159" type="#_x0000_t75" style="width:31.5pt;height:16.5pt" o:ole="">
                        <v:imagedata r:id="rId268" o:title=""/>
                      </v:shape>
                      <o:OLEObject Type="Embed" ProgID="Equation.DSMT4" ShapeID="_x0000_i1159" DrawAspect="Content" ObjectID="_1787570239" r:id="rId26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4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6E3EBD78">
                      <v:shape id="_x0000_i1160" type="#_x0000_t75" style="width:28.5pt;height:13.5pt" o:ole="">
                        <v:imagedata r:id="rId270" o:title=""/>
                      </v:shape>
                      <o:OLEObject Type="Embed" ProgID="Equation.DSMT4" ShapeID="_x0000_i1160" DrawAspect="Content" ObjectID="_1787570240" r:id="rId271"/>
                    </w:object>
                  </w:r>
                </w:p>
                <w:p w14:paraId="310290B8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40" w:dyaOrig="220" w14:anchorId="77F78A6B">
                      <v:shape id="_x0000_i1161" type="#_x0000_t75" style="width:27pt;height:10.5pt" o:ole="">
                        <v:imagedata r:id="rId272" o:title=""/>
                      </v:shape>
                      <o:OLEObject Type="Embed" ProgID="Equation.DSMT4" ShapeID="_x0000_i1161" DrawAspect="Content" ObjectID="_1787570241" r:id="rId27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و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40" w:dyaOrig="260" w14:anchorId="6E862560">
                      <v:shape id="_x0000_i1162" type="#_x0000_t75" style="width:27pt;height:13.5pt" o:ole="">
                        <v:imagedata r:id="rId274" o:title=""/>
                      </v:shape>
                      <o:OLEObject Type="Embed" ProgID="Equation.DSMT4" ShapeID="_x0000_i1162" DrawAspect="Content" ObjectID="_1787570242" r:id="rId27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اشد، کدام گزینه صحیح است</w:t>
                  </w:r>
                  <w:r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A76A707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 </w:t>
                  </w:r>
                  <w:r w:rsidRPr="00042C38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660" w:dyaOrig="680" w14:anchorId="2B54D37B">
                      <v:shape id="_x0000_i1163" type="#_x0000_t75" style="width:32.25pt;height:35.25pt" o:ole="">
                        <v:imagedata r:id="rId276" o:title=""/>
                      </v:shape>
                      <o:OLEObject Type="Embed" ProgID="Equation.DSMT4" ShapeID="_x0000_i1163" DrawAspect="Content" ObjectID="_1787570243" r:id="rId27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2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39" w:dyaOrig="260" w14:anchorId="7041D60B">
                      <v:shape id="_x0000_i1164" type="#_x0000_t75" style="width:31.5pt;height:13.5pt" o:ole="">
                        <v:imagedata r:id="rId278" o:title=""/>
                      </v:shape>
                      <o:OLEObject Type="Embed" ProgID="Equation.DSMT4" ShapeID="_x0000_i1164" DrawAspect="Content" ObjectID="_1787570244" r:id="rId27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3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40" w:dyaOrig="360" w14:anchorId="28BD6553">
                      <v:shape id="_x0000_i1165" type="#_x0000_t75" style="width:36.75pt;height:18pt" o:ole="">
                        <v:imagedata r:id="rId280" o:title=""/>
                      </v:shape>
                      <o:OLEObject Type="Embed" ProgID="Equation.DSMT4" ShapeID="_x0000_i1165" DrawAspect="Content" ObjectID="_1787570245" r:id="rId28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4)   </w:t>
                  </w:r>
                  <w:r w:rsidRPr="00042C38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560" w:dyaOrig="680" w14:anchorId="04E4E86A">
                      <v:shape id="_x0000_i1166" type="#_x0000_t75" style="width:28.5pt;height:35.25pt" o:ole="">
                        <v:imagedata r:id="rId282" o:title=""/>
                      </v:shape>
                      <o:OLEObject Type="Embed" ProgID="Equation.DSMT4" ShapeID="_x0000_i1166" DrawAspect="Content" ObjectID="_1787570246" r:id="rId28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44F29C9F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lastRenderedPageBreak/>
                    <w:t xml:space="preserve">پ-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940" w:dyaOrig="300" w14:anchorId="5CB4D404">
                      <v:shape id="_x0000_i1167" type="#_x0000_t75" style="width:46.5pt;height:15pt" o:ole="">
                        <v:imagedata r:id="rId284" o:title=""/>
                      </v:shape>
                      <o:OLEObject Type="Embed" ProgID="Equation.DSMT4" ShapeID="_x0000_i1167" DrawAspect="Content" ObjectID="_1787570247" r:id="rId28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در این صورت کدام گزینه درس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A6F5AE0" w14:textId="77777777" w:rsidR="00042C38" w:rsidRPr="00042C38" w:rsidRDefault="00042C38" w:rsidP="00042C38">
                  <w:pPr>
                    <w:tabs>
                      <w:tab w:val="left" w:pos="330"/>
                      <w:tab w:val="left" w:pos="2931"/>
                    </w:tabs>
                    <w:spacing w:after="160"/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20368F6C">
                      <v:shape id="_x0000_i1168" type="#_x0000_t75" style="width:31.5pt;height:13.5pt" o:ole="">
                        <v:imagedata r:id="rId286" o:title=""/>
                      </v:shape>
                      <o:OLEObject Type="Embed" ProgID="Equation.DSMT4" ShapeID="_x0000_i1168" DrawAspect="Content" ObjectID="_1787570248" r:id="rId287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6828E046">
                      <v:shape id="_x0000_i1169" type="#_x0000_t75" style="width:31.5pt;height:13.5pt" o:ole="">
                        <v:imagedata r:id="rId288" o:title=""/>
                      </v:shape>
                      <o:OLEObject Type="Embed" ProgID="Equation.DSMT4" ShapeID="_x0000_i1169" DrawAspect="Content" ObjectID="_1787570249" r:id="rId289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20" w:dyaOrig="260" w14:anchorId="0330C68F">
                      <v:shape id="_x0000_i1170" type="#_x0000_t75" style="width:31.5pt;height:13.5pt" o:ole="">
                        <v:imagedata r:id="rId290" o:title=""/>
                      </v:shape>
                      <o:OLEObject Type="Embed" ProgID="Equation.DSMT4" ShapeID="_x0000_i1170" DrawAspect="Content" ObjectID="_1787570250" r:id="rId291"/>
                    </w:object>
                  </w:r>
                  <w:r w:rsidRPr="00042C38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4) هیچکدام   </w:t>
                  </w:r>
                </w:p>
                <w:p w14:paraId="0CFE186C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ت- اگر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60" w:dyaOrig="260" w14:anchorId="013E095C">
                      <v:shape id="_x0000_i1171" type="#_x0000_t75" style="width:28.5pt;height:13.5pt" o:ole="">
                        <v:imagedata r:id="rId292" o:title=""/>
                      </v:shape>
                      <o:OLEObject Type="Embed" ProgID="Equation.DSMT4" ShapeID="_x0000_i1171" DrawAspect="Content" ObjectID="_1787570251" r:id="rId293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99" w:dyaOrig="279" w14:anchorId="43F9C4BF">
                      <v:shape id="_x0000_i1172" type="#_x0000_t75" style="width:25.5pt;height:13.5pt" o:ole="">
                        <v:imagedata r:id="rId294" o:title=""/>
                      </v:shape>
                      <o:OLEObject Type="Embed" ProgID="Equation.DSMT4" ShapeID="_x0000_i1172" DrawAspect="Content" ObjectID="_1787570252" r:id="rId295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کدام عبارت جبری زیر همواره مثب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0AFBA0EF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20" w:dyaOrig="279" w14:anchorId="5FFDB84F">
                      <v:shape id="_x0000_i1173" type="#_x0000_t75" style="width:16.5pt;height:13.5pt" o:ole="">
                        <v:imagedata r:id="rId296" o:title=""/>
                      </v:shape>
                      <o:OLEObject Type="Embed" ProgID="Equation.DSMT4" ShapeID="_x0000_i1173" DrawAspect="Content" ObjectID="_1787570253" r:id="rId29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380" w:dyaOrig="320" w14:anchorId="23948F22">
                      <v:shape id="_x0000_i1174" type="#_x0000_t75" style="width:20.25pt;height:16.5pt" o:ole="">
                        <v:imagedata r:id="rId298" o:title=""/>
                      </v:shape>
                      <o:OLEObject Type="Embed" ProgID="Equation.DSMT4" ShapeID="_x0000_i1174" DrawAspect="Content" ObjectID="_1787570254" r:id="rId29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3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00" w:dyaOrig="320" w14:anchorId="1543DC6D">
                      <v:shape id="_x0000_i1175" type="#_x0000_t75" style="width:20.25pt;height:16.5pt" o:ole="">
                        <v:imagedata r:id="rId300" o:title=""/>
                      </v:shape>
                      <o:OLEObject Type="Embed" ProgID="Equation.DSMT4" ShapeID="_x0000_i1175" DrawAspect="Content" ObjectID="_1787570255" r:id="rId30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4)  </w:t>
                  </w:r>
                  <w:r w:rsidRPr="00042C3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80" w:dyaOrig="320" w14:anchorId="676C099A">
                      <v:shape id="_x0000_i1176" type="#_x0000_t75" style="width:28.5pt;height:16.5pt" o:ole="">
                        <v:imagedata r:id="rId302" o:title=""/>
                      </v:shape>
                      <o:OLEObject Type="Embed" ProgID="Equation.DSMT4" ShapeID="_x0000_i1176" DrawAspect="Content" ObjectID="_1787570256" r:id="rId303"/>
                    </w:object>
                  </w:r>
                </w:p>
                <w:p w14:paraId="72599F0D" w14:textId="77777777" w:rsidR="00042C38" w:rsidRPr="00042C38" w:rsidRDefault="00042C38" w:rsidP="00042C3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ث- اگر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59" w:dyaOrig="279" w14:anchorId="36B94824">
                      <v:shape id="_x0000_i1177" type="#_x0000_t75" style="width:43.5pt;height:13.5pt" o:ole="">
                        <v:imagedata r:id="rId304" o:title=""/>
                      </v:shape>
                      <o:OLEObject Type="Embed" ProgID="Equation.DSMT4" ShapeID="_x0000_i1177" DrawAspect="Content" ObjectID="_1787570257" r:id="rId305"/>
                    </w:object>
                  </w:r>
                  <w:r w:rsidRPr="00042C3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، آنگاه کدام گزینه همواره درست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567171B1" w14:textId="7337B8B2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7D1155D5">
                      <v:shape id="_x0000_i1178" type="#_x0000_t75" style="width:28.5pt;height:13.5pt" o:ole="">
                        <v:imagedata r:id="rId306" o:title=""/>
                      </v:shape>
                      <o:OLEObject Type="Embed" ProgID="Equation.DSMT4" ShapeID="_x0000_i1178" DrawAspect="Content" ObjectID="_1787570258" r:id="rId307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2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1D16B488">
                      <v:shape id="_x0000_i1179" type="#_x0000_t75" style="width:28.5pt;height:13.5pt" o:ole="">
                        <v:imagedata r:id="rId308" o:title=""/>
                      </v:shape>
                      <o:OLEObject Type="Embed" ProgID="Equation.DSMT4" ShapeID="_x0000_i1179" DrawAspect="Content" ObjectID="_1787570259" r:id="rId309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3)  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0B188B78">
                      <v:shape id="_x0000_i1180" type="#_x0000_t75" style="width:28.5pt;height:13.5pt" o:ole="">
                        <v:imagedata r:id="rId310" o:title=""/>
                      </v:shape>
                      <o:OLEObject Type="Embed" ProgID="Equation.DSMT4" ShapeID="_x0000_i1180" DrawAspect="Content" ObjectID="_1787570260" r:id="rId311"/>
                    </w:object>
                  </w: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4) </w:t>
                  </w:r>
                  <w:r w:rsidRPr="00042C3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79" w14:anchorId="47AB27B3">
                      <v:shape id="_x0000_i1181" type="#_x0000_t75" style="width:28.5pt;height:13.5pt" o:ole="">
                        <v:imagedata r:id="rId312" o:title=""/>
                      </v:shape>
                      <o:OLEObject Type="Embed" ProgID="Equation.DSMT4" ShapeID="_x0000_i1181" DrawAspect="Content" ObjectID="_1787570261" r:id="rId313"/>
                    </w:object>
                  </w:r>
                </w:p>
              </w:tc>
            </w:tr>
            <w:tr w:rsidR="00042C38" w:rsidRPr="00804D03" w14:paraId="78875D36" w14:textId="77777777" w:rsidTr="00042C38">
              <w:trPr>
                <w:trHeight w:val="225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A4B054" w14:textId="2D39EC69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نامعادله‌های زیر را حل کنید و مجموعه جواب آن را مشخص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24"/>
                    <w:gridCol w:w="4944"/>
                  </w:tblGrid>
                  <w:tr w:rsidR="00042C38" w:rsidRPr="00D2697E" w14:paraId="153DB422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007E0BB2" w14:textId="730432FA" w:rsidR="00042C38" w:rsidRPr="00042C38" w:rsidRDefault="00042C38" w:rsidP="00042C38">
                        <w:pPr>
                          <w:tabs>
                            <w:tab w:val="left" w:pos="966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600" w:dyaOrig="300" w14:anchorId="6C1AAE98">
                            <v:shape id="_x0000_i1182" type="#_x0000_t75" style="width:80.25pt;height:15pt" o:ole="">
                              <v:imagedata r:id="rId314" o:title=""/>
                            </v:shape>
                            <o:OLEObject Type="Embed" ProgID="Equation.DSMT4" ShapeID="_x0000_i1182" DrawAspect="Content" ObjectID="_1787570262" r:id="rId31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66E620C" w14:textId="03249377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680" w:dyaOrig="260" w14:anchorId="56A8EBD0">
                            <v:shape id="_x0000_i1183" type="#_x0000_t75" style="width:84pt;height:13.5pt" o:ole="">
                              <v:imagedata r:id="rId316" o:title=""/>
                            </v:shape>
                            <o:OLEObject Type="Embed" ProgID="Equation.DSMT4" ShapeID="_x0000_i1183" DrawAspect="Content" ObjectID="_1787570263" r:id="rId317"/>
                          </w:object>
                        </w:r>
                      </w:p>
                    </w:tc>
                  </w:tr>
                  <w:tr w:rsidR="00042C38" w:rsidRPr="00D2697E" w14:paraId="3D1B8944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1DA857D8" w14:textId="222F4A1F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880" w:dyaOrig="320" w14:anchorId="296B684D">
                            <v:shape id="_x0000_i1184" type="#_x0000_t75" style="width:93.75pt;height:16.5pt" o:ole="">
                              <v:imagedata r:id="rId318" o:title=""/>
                            </v:shape>
                            <o:OLEObject Type="Embed" ProgID="Equation.DSMT4" ShapeID="_x0000_i1184" DrawAspect="Content" ObjectID="_1787570264" r:id="rId319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C61BFB3" w14:textId="0B3B46CE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660" w:dyaOrig="320" w14:anchorId="188D0E5E">
                            <v:shape id="_x0000_i1185" type="#_x0000_t75" style="width:82.5pt;height:16.5pt" o:ole="">
                              <v:imagedata r:id="rId320" o:title=""/>
                            </v:shape>
                            <o:OLEObject Type="Embed" ProgID="Equation.DSMT4" ShapeID="_x0000_i1185" DrawAspect="Content" ObjectID="_1787570265" r:id="rId321"/>
                          </w:object>
                        </w:r>
                      </w:p>
                    </w:tc>
                  </w:tr>
                  <w:tr w:rsidR="00042C38" w:rsidRPr="00D2697E" w14:paraId="7F886DFA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60FF98DA" w14:textId="7C180182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700" w:dyaOrig="300" w14:anchorId="766CEF0E">
                            <v:shape id="_x0000_i1186" type="#_x0000_t75" style="width:85.5pt;height:15pt" o:ole="">
                              <v:imagedata r:id="rId322" o:title=""/>
                            </v:shape>
                            <o:OLEObject Type="Embed" ProgID="Equation.DSMT4" ShapeID="_x0000_i1186" DrawAspect="Content" ObjectID="_1787570266" r:id="rId323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336D8EC7" w14:textId="3FFECCAA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300" w:dyaOrig="320" w14:anchorId="4C1BF428">
                            <v:shape id="_x0000_i1187" type="#_x0000_t75" style="width:65.25pt;height:16.5pt" o:ole="">
                              <v:imagedata r:id="rId324" o:title=""/>
                            </v:shape>
                            <o:OLEObject Type="Embed" ProgID="Equation.DSMT4" ShapeID="_x0000_i1187" DrawAspect="Content" ObjectID="_1787570267" r:id="rId325"/>
                          </w:object>
                        </w:r>
                      </w:p>
                    </w:tc>
                  </w:tr>
                  <w:tr w:rsidR="00042C38" w:rsidRPr="00D2697E" w14:paraId="535D44BE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2813A2F6" w14:textId="77777777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position w:val="-6"/>
                          </w:rPr>
                          <w:object w:dxaOrig="1340" w:dyaOrig="260" w14:anchorId="677276F9">
                            <v:shape id="_x0000_i1188" type="#_x0000_t75" style="width:67.5pt;height:13.5pt" o:ole="">
                              <v:imagedata r:id="rId326" o:title=""/>
                            </v:shape>
                            <o:OLEObject Type="Embed" ProgID="Equation.DSMT4" ShapeID="_x0000_i1188" DrawAspect="Content" ObjectID="_1787570268" r:id="rId327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69D3D64" w14:textId="2CFE7A17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b/>
                            <w:bCs/>
                            <w:position w:val="-14"/>
                            <w:sz w:val="24"/>
                            <w:szCs w:val="24"/>
                          </w:rPr>
                          <w:object w:dxaOrig="1740" w:dyaOrig="400" w14:anchorId="2D4B237F">
                            <v:shape id="_x0000_i1189" type="#_x0000_t75" style="width:87pt;height:20.25pt" o:ole="">
                              <v:imagedata r:id="rId328" o:title=""/>
                            </v:shape>
                            <o:OLEObject Type="Embed" ProgID="Equation.DSMT4" ShapeID="_x0000_i1189" DrawAspect="Content" ObjectID="_1787570269" r:id="rId329"/>
                          </w:object>
                        </w:r>
                      </w:p>
                    </w:tc>
                  </w:tr>
                  <w:tr w:rsidR="00042C38" w:rsidRPr="00D2697E" w14:paraId="50A15692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282CAE0D" w14:textId="579B66F4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14"/>
                          </w:rPr>
                          <w:object w:dxaOrig="2520" w:dyaOrig="440" w14:anchorId="001998BD">
                            <v:shape id="_x0000_i1190" type="#_x0000_t75" style="width:93.75pt;height:16.5pt" o:ole="">
                              <v:imagedata r:id="rId330" o:title=""/>
                            </v:shape>
                            <o:OLEObject Type="Embed" ProgID="Equation.DSMT4" ShapeID="_x0000_i1190" DrawAspect="Content" ObjectID="_1787570270" r:id="rId331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2174E84" w14:textId="399E8026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position w:val="-6"/>
                          </w:rPr>
                          <w:object w:dxaOrig="1400" w:dyaOrig="260" w14:anchorId="556A52DB">
                            <v:shape id="_x0000_i1191" type="#_x0000_t75" style="width:70.5pt;height:13.5pt" o:ole="">
                              <v:imagedata r:id="rId332" o:title=""/>
                            </v:shape>
                            <o:OLEObject Type="Embed" ProgID="Equation.DSMT4" ShapeID="_x0000_i1191" DrawAspect="Content" ObjectID="_1787570271" r:id="rId333"/>
                          </w:object>
                        </w:r>
                      </w:p>
                    </w:tc>
                  </w:tr>
                  <w:tr w:rsidR="00042C38" w:rsidRPr="00D2697E" w14:paraId="75753B84" w14:textId="77777777" w:rsidTr="00042C38">
                    <w:trPr>
                      <w:trHeight w:val="1474"/>
                    </w:trPr>
                    <w:tc>
                      <w:tcPr>
                        <w:tcW w:w="5224" w:type="dxa"/>
                        <w:vAlign w:val="center"/>
                      </w:tcPr>
                      <w:p w14:paraId="498A5F68" w14:textId="6E11AFF9" w:rsidR="00042C38" w:rsidRPr="00042C38" w:rsidRDefault="00042C38" w:rsidP="00042C38">
                        <w:pPr>
                          <w:tabs>
                            <w:tab w:val="left" w:pos="737"/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22"/>
                          </w:rPr>
                          <w:object w:dxaOrig="1740" w:dyaOrig="580" w14:anchorId="38B34768">
                            <v:shape id="_x0000_i1192" type="#_x0000_t75" style="width:81.75pt;height:27pt" o:ole="">
                              <v:imagedata r:id="rId334" o:title=""/>
                            </v:shape>
                            <o:OLEObject Type="Embed" ProgID="Equation.DSMT4" ShapeID="_x0000_i1192" DrawAspect="Content" ObjectID="_1787570272" r:id="rId33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C7AFE28" w14:textId="7EB06428" w:rsidR="00042C38" w:rsidRPr="00042C38" w:rsidRDefault="00042C38" w:rsidP="00042C38">
                        <w:pPr>
                          <w:tabs>
                            <w:tab w:val="left" w:pos="2771"/>
                          </w:tabs>
                          <w:spacing w:line="720" w:lineRule="auto"/>
                          <w:jc w:val="center"/>
                          <w:rPr>
                            <w:rFonts w:cs="B Nazanin"/>
                          </w:rPr>
                        </w:pPr>
                        <w:r w:rsidRPr="00042C38">
                          <w:rPr>
                            <w:rFonts w:cs="B Nazanin"/>
                            <w:noProof/>
                            <w:position w:val="-22"/>
                          </w:rPr>
                          <w:object w:dxaOrig="1400" w:dyaOrig="580" w14:anchorId="5EA30231">
                            <v:shape id="_x0000_i1193" type="#_x0000_t75" style="width:63.75pt;height:27pt" o:ole="">
                              <v:imagedata r:id="rId336" o:title=""/>
                            </v:shape>
                            <o:OLEObject Type="Embed" ProgID="Equation.DSMT4" ShapeID="_x0000_i1193" DrawAspect="Content" ObjectID="_1787570273" r:id="rId337"/>
                          </w:object>
                        </w:r>
                      </w:p>
                    </w:tc>
                  </w:tr>
                </w:tbl>
                <w:p w14:paraId="0503A96D" w14:textId="6A1922D1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643EB15D" w14:textId="77777777" w:rsidTr="00BE799C">
              <w:trPr>
                <w:trHeight w:val="204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7851CCD" w14:textId="77777777" w:rsidR="00042C38" w:rsidRP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spacing w:after="160"/>
                    <w:jc w:val="both"/>
                    <w:rPr>
                      <w:rFonts w:ascii="12/5" w:hAnsi="12/5"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>عبارت های کلامی زیر را به صورت جبری بنویسید.</w:t>
                  </w:r>
                </w:p>
                <w:p w14:paraId="08AEB09B" w14:textId="77777777" w:rsidR="00042C38" w:rsidRPr="00042C38" w:rsidRDefault="00042C38" w:rsidP="00042C38">
                  <w:pPr>
                    <w:spacing w:line="276" w:lineRule="auto"/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الف) نصف عدد 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به علاوه ۲  حداقل ۸  است : ...............................................</w:t>
                  </w:r>
                </w:p>
                <w:p w14:paraId="30B9E368" w14:textId="77777777" w:rsidR="00042C38" w:rsidRPr="00042C38" w:rsidRDefault="00042C38" w:rsidP="00042C38">
                  <w:pPr>
                    <w:spacing w:line="276" w:lineRule="auto"/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ب) قرینه سه برابر عددی از نصف آن عدد کمتر است : .............................................</w:t>
                  </w:r>
                </w:p>
                <w:p w14:paraId="57AEB410" w14:textId="6655CFFD" w:rsidR="00042C38" w:rsidRDefault="00042C3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042C38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 ج) سه برابر عددی منهای ۷ حداکثر ۲۱ است : ..................................................</w:t>
                  </w: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10396507" w:rsidR="00766D54" w:rsidRPr="0043345A" w:rsidRDefault="00766D54" w:rsidP="00917E51">
      <w:pPr>
        <w:rPr>
          <w:rFonts w:cs="B Nazanin"/>
          <w:b/>
          <w:bCs/>
          <w:sz w:val="8"/>
          <w:szCs w:val="8"/>
          <w:rtl/>
        </w:rPr>
      </w:pPr>
    </w:p>
    <w:sectPr w:rsidR="00766D54" w:rsidRPr="0043345A" w:rsidSect="00917E51">
      <w:footerReference w:type="default" r:id="rId33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48EB96D" w14:textId="77777777" w:rsidR="003303AE" w:rsidRDefault="003303AE" w:rsidP="003C5476">
      <w:pPr>
        <w:spacing w:after="0" w:line="240" w:lineRule="auto"/>
      </w:pPr>
      <w:r>
        <w:separator/>
      </w:r>
    </w:p>
  </w:endnote>
  <w:endnote w:type="continuationSeparator" w:id="0">
    <w:p w14:paraId="4C4E7F51" w14:textId="77777777" w:rsidR="003303AE" w:rsidRDefault="003303AE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12/5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2C38" w:rsidRPr="00B86D05" w:rsidRDefault="00042C3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2C38" w:rsidRDefault="00042C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C1EC2B" w14:textId="77777777" w:rsidR="003303AE" w:rsidRDefault="003303AE" w:rsidP="003C5476">
      <w:pPr>
        <w:spacing w:after="0" w:line="240" w:lineRule="auto"/>
      </w:pPr>
      <w:r>
        <w:separator/>
      </w:r>
    </w:p>
  </w:footnote>
  <w:footnote w:type="continuationSeparator" w:id="0">
    <w:p w14:paraId="0939C61C" w14:textId="77777777" w:rsidR="003303AE" w:rsidRDefault="003303AE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0.5pt;height:10.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2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8"/>
  </w:num>
  <w:num w:numId="21">
    <w:abstractNumId w:val="24"/>
  </w:num>
  <w:num w:numId="22">
    <w:abstractNumId w:val="45"/>
  </w:num>
  <w:num w:numId="23">
    <w:abstractNumId w:val="44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7"/>
  </w:num>
  <w:num w:numId="30">
    <w:abstractNumId w:val="6"/>
  </w:num>
  <w:num w:numId="31">
    <w:abstractNumId w:val="4"/>
  </w:num>
  <w:num w:numId="32">
    <w:abstractNumId w:val="27"/>
  </w:num>
  <w:num w:numId="33">
    <w:abstractNumId w:val="40"/>
  </w:num>
  <w:num w:numId="34">
    <w:abstractNumId w:val="39"/>
  </w:num>
  <w:num w:numId="35">
    <w:abstractNumId w:val="2"/>
  </w:num>
  <w:num w:numId="36">
    <w:abstractNumId w:val="30"/>
  </w:num>
  <w:num w:numId="37">
    <w:abstractNumId w:val="46"/>
  </w:num>
  <w:num w:numId="38">
    <w:abstractNumId w:val="43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1"/>
  </w:num>
  <w:num w:numId="45">
    <w:abstractNumId w:val="32"/>
  </w:num>
  <w:num w:numId="46">
    <w:abstractNumId w:val="3"/>
  </w:num>
  <w:num w:numId="4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D5B4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03A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06627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56C09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39B7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5B20"/>
    <w:rsid w:val="00BA6E6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8.bin"/><Relationship Id="rId338" Type="http://schemas.openxmlformats.org/officeDocument/2006/relationships/footer" Target="footer1.xml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4.wmf"/><Relationship Id="rId339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theme" Target="theme/theme1.xml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9C4555-95E8-41AB-A99A-255B260284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6</TotalTime>
  <Pages>4</Pages>
  <Words>1514</Words>
  <Characters>863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48</cp:revision>
  <cp:lastPrinted>2024-09-04T16:02:00Z</cp:lastPrinted>
  <dcterms:created xsi:type="dcterms:W3CDTF">2020-05-21T12:14:00Z</dcterms:created>
  <dcterms:modified xsi:type="dcterms:W3CDTF">2024-09-11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